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9345E2" w14:textId="77777777" w:rsidR="005B706D" w:rsidRPr="0044173F" w:rsidRDefault="005B706D" w:rsidP="005B706D">
      <w:pPr>
        <w:tabs>
          <w:tab w:val="right" w:pos="9333"/>
        </w:tabs>
        <w:rPr>
          <w:rFonts w:ascii="Arial" w:hAnsi="Arial" w:cs="Arial"/>
        </w:rPr>
      </w:pPr>
    </w:p>
    <w:p w14:paraId="4EEC9F81" w14:textId="77777777" w:rsidR="005B706D" w:rsidRPr="0044173F" w:rsidRDefault="005B706D" w:rsidP="005B706D">
      <w:pPr>
        <w:tabs>
          <w:tab w:val="right" w:pos="9333"/>
        </w:tabs>
        <w:rPr>
          <w:rFonts w:ascii="Arial" w:hAnsi="Arial" w:cs="Arial"/>
        </w:rPr>
      </w:pPr>
    </w:p>
    <w:p w14:paraId="66AFFEBD" w14:textId="77777777" w:rsidR="005B706D" w:rsidRPr="0044173F" w:rsidRDefault="005B706D" w:rsidP="005B706D">
      <w:pPr>
        <w:tabs>
          <w:tab w:val="right" w:pos="9333"/>
        </w:tabs>
        <w:rPr>
          <w:rFonts w:ascii="Arial" w:hAnsi="Arial" w:cs="Arial"/>
        </w:rPr>
      </w:pPr>
    </w:p>
    <w:p w14:paraId="4B46DAA2" w14:textId="77777777" w:rsidR="00821746" w:rsidRPr="00C630BC" w:rsidRDefault="00CD62AD" w:rsidP="00821746">
      <w:pPr>
        <w:jc w:val="center"/>
        <w:rPr>
          <w:b/>
          <w:bCs/>
          <w:sz w:val="40"/>
          <w:szCs w:val="40"/>
        </w:rPr>
      </w:pPr>
      <w:r>
        <w:rPr>
          <w:rFonts w:ascii="Arial" w:hAnsi="Arial" w:cs="Arial"/>
          <w:b/>
          <w:color w:val="231F20"/>
          <w:sz w:val="32"/>
        </w:rPr>
        <w:tab/>
      </w:r>
      <w:r w:rsidR="00821746" w:rsidRPr="00C630BC">
        <w:rPr>
          <w:b/>
          <w:bCs/>
          <w:sz w:val="40"/>
          <w:szCs w:val="40"/>
        </w:rPr>
        <w:t>MATHEMATICS</w:t>
      </w:r>
      <w:r w:rsidR="00821746">
        <w:rPr>
          <w:b/>
          <w:bCs/>
          <w:sz w:val="40"/>
          <w:szCs w:val="40"/>
        </w:rPr>
        <w:t xml:space="preserve"> SPECIALIST</w:t>
      </w:r>
    </w:p>
    <w:p w14:paraId="783E4859" w14:textId="77777777" w:rsidR="00821746" w:rsidRPr="00C630BC" w:rsidRDefault="00821746" w:rsidP="00821746">
      <w:pPr>
        <w:rPr>
          <w:b/>
          <w:bCs/>
          <w:sz w:val="40"/>
          <w:szCs w:val="40"/>
        </w:rPr>
      </w:pPr>
    </w:p>
    <w:p w14:paraId="086A73D3" w14:textId="77777777" w:rsidR="00821746" w:rsidRPr="00C630BC" w:rsidRDefault="00821746" w:rsidP="00821746">
      <w:pPr>
        <w:jc w:val="center"/>
        <w:rPr>
          <w:b/>
          <w:bCs/>
          <w:sz w:val="40"/>
          <w:szCs w:val="40"/>
        </w:rPr>
      </w:pPr>
    </w:p>
    <w:p w14:paraId="76EA11EF" w14:textId="6D13F732" w:rsidR="00821746" w:rsidRPr="00C630BC" w:rsidRDefault="00821746" w:rsidP="00821746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MAWA Semester 1 (Unit </w:t>
      </w:r>
      <w:r w:rsidR="000B3821">
        <w:rPr>
          <w:b/>
          <w:bCs/>
          <w:sz w:val="40"/>
          <w:szCs w:val="40"/>
        </w:rPr>
        <w:t>3</w:t>
      </w:r>
      <w:r>
        <w:rPr>
          <w:b/>
          <w:bCs/>
          <w:sz w:val="40"/>
          <w:szCs w:val="40"/>
        </w:rPr>
        <w:t xml:space="preserve">) </w:t>
      </w:r>
      <w:r w:rsidRPr="00C630BC">
        <w:rPr>
          <w:b/>
          <w:bCs/>
          <w:sz w:val="40"/>
          <w:szCs w:val="40"/>
        </w:rPr>
        <w:t>Examination 201</w:t>
      </w:r>
      <w:r>
        <w:rPr>
          <w:b/>
          <w:bCs/>
          <w:sz w:val="40"/>
          <w:szCs w:val="40"/>
        </w:rPr>
        <w:t>7</w:t>
      </w:r>
    </w:p>
    <w:p w14:paraId="0CBEE514" w14:textId="77777777" w:rsidR="00821746" w:rsidRDefault="00821746" w:rsidP="00821746">
      <w:pPr>
        <w:jc w:val="center"/>
        <w:rPr>
          <w:sz w:val="40"/>
          <w:szCs w:val="40"/>
        </w:rPr>
      </w:pPr>
    </w:p>
    <w:p w14:paraId="1266EF6F" w14:textId="77777777" w:rsidR="00821746" w:rsidRPr="00C630BC" w:rsidRDefault="00821746" w:rsidP="00821746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Calculator-assumed</w:t>
      </w:r>
    </w:p>
    <w:p w14:paraId="11FC2D86" w14:textId="77777777" w:rsidR="00821746" w:rsidRPr="00C630BC" w:rsidRDefault="00821746" w:rsidP="00821746">
      <w:pPr>
        <w:jc w:val="center"/>
        <w:rPr>
          <w:sz w:val="40"/>
          <w:szCs w:val="40"/>
        </w:rPr>
      </w:pPr>
    </w:p>
    <w:p w14:paraId="126B2A00" w14:textId="77777777" w:rsidR="00821746" w:rsidRPr="00C630BC" w:rsidRDefault="00821746" w:rsidP="00821746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p w14:paraId="3436FDF2" w14:textId="77777777" w:rsidR="00821746" w:rsidRPr="00C630BC" w:rsidRDefault="00821746" w:rsidP="00821746">
      <w:pPr>
        <w:jc w:val="center"/>
        <w:rPr>
          <w:b/>
          <w:bCs/>
        </w:rPr>
      </w:pPr>
    </w:p>
    <w:p w14:paraId="3CB8EC61" w14:textId="77777777" w:rsidR="00821746" w:rsidRDefault="00821746" w:rsidP="00821746">
      <w:pPr>
        <w:tabs>
          <w:tab w:val="left" w:pos="2160"/>
          <w:tab w:val="right" w:pos="9360"/>
        </w:tabs>
        <w:rPr>
          <w:b/>
          <w:bCs/>
        </w:rPr>
      </w:pPr>
    </w:p>
    <w:p w14:paraId="1D51194F" w14:textId="77777777" w:rsidR="00821746" w:rsidRDefault="00821746" w:rsidP="00821746">
      <w:pPr>
        <w:tabs>
          <w:tab w:val="left" w:pos="2160"/>
          <w:tab w:val="right" w:pos="9360"/>
        </w:tabs>
        <w:rPr>
          <w:b/>
          <w:bCs/>
        </w:rPr>
      </w:pPr>
    </w:p>
    <w:p w14:paraId="4B44BDE5" w14:textId="77777777" w:rsidR="00821746" w:rsidRPr="008D7010" w:rsidRDefault="00821746" w:rsidP="00821746">
      <w:pPr>
        <w:rPr>
          <w:rStyle w:val="StyleArial11pt"/>
        </w:rPr>
      </w:pPr>
    </w:p>
    <w:p w14:paraId="2735DDFF" w14:textId="77777777" w:rsidR="00821746" w:rsidRDefault="00821746" w:rsidP="00821746">
      <w:pPr>
        <w:rPr>
          <w:sz w:val="16"/>
          <w:szCs w:val="16"/>
        </w:rPr>
      </w:pPr>
      <w:r>
        <w:rPr>
          <w:sz w:val="16"/>
          <w:szCs w:val="16"/>
        </w:rPr>
        <w:t>© MAWA, 2017</w:t>
      </w:r>
    </w:p>
    <w:p w14:paraId="58925760" w14:textId="77777777" w:rsidR="00821746" w:rsidRDefault="00821746" w:rsidP="00821746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proofErr w:type="spellStart"/>
      <w:r>
        <w:rPr>
          <w:b/>
          <w:bCs/>
          <w:sz w:val="19"/>
          <w:szCs w:val="19"/>
          <w:u w:val="single"/>
        </w:rPr>
        <w:t>Licence</w:t>
      </w:r>
      <w:proofErr w:type="spellEnd"/>
      <w:r>
        <w:rPr>
          <w:b/>
          <w:bCs/>
          <w:sz w:val="19"/>
          <w:szCs w:val="19"/>
          <w:u w:val="single"/>
        </w:rPr>
        <w:t xml:space="preserve"> Agreement</w:t>
      </w:r>
      <w:r>
        <w:rPr>
          <w:sz w:val="19"/>
          <w:szCs w:val="19"/>
        </w:rPr>
        <w:t xml:space="preserve"> </w:t>
      </w:r>
    </w:p>
    <w:p w14:paraId="012EF29E" w14:textId="77777777" w:rsidR="00821746" w:rsidRDefault="00821746" w:rsidP="00821746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used within the school that purchases this </w:t>
      </w:r>
      <w:proofErr w:type="spellStart"/>
      <w:r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011E4ABA" w14:textId="77777777" w:rsidR="00821746" w:rsidRDefault="00821746" w:rsidP="00821746">
      <w:pPr>
        <w:pStyle w:val="ListParagraph"/>
        <w:widowControl/>
        <w:numPr>
          <w:ilvl w:val="0"/>
          <w:numId w:val="6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02258550" w14:textId="77777777" w:rsidR="00821746" w:rsidRDefault="00821746" w:rsidP="00821746">
      <w:pPr>
        <w:pStyle w:val="ListParagraph"/>
        <w:widowControl/>
        <w:numPr>
          <w:ilvl w:val="0"/>
          <w:numId w:val="6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ey are not to be shared in any manner with a school which has not purchased their own </w:t>
      </w:r>
      <w:proofErr w:type="spellStart"/>
      <w:r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7477EE77" w14:textId="77777777" w:rsidR="00821746" w:rsidRDefault="00821746" w:rsidP="00821746">
      <w:pPr>
        <w:pStyle w:val="ListParagraph"/>
        <w:widowControl/>
        <w:numPr>
          <w:ilvl w:val="0"/>
          <w:numId w:val="6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</w:t>
      </w:r>
      <w:proofErr w:type="spellStart"/>
      <w:r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. </w:t>
      </w:r>
    </w:p>
    <w:p w14:paraId="380436BA" w14:textId="77777777" w:rsidR="00821746" w:rsidRDefault="00821746" w:rsidP="00821746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14B442E2" w14:textId="77777777" w:rsidR="00821746" w:rsidRDefault="00821746" w:rsidP="00821746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14:paraId="62768C40" w14:textId="77777777" w:rsidR="00821746" w:rsidRDefault="00821746" w:rsidP="00821746">
      <w:pPr>
        <w:pStyle w:val="ListParagraph"/>
        <w:widowControl/>
        <w:numPr>
          <w:ilvl w:val="0"/>
          <w:numId w:val="36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>the end of week 8 of term 2, 2017</w:t>
      </w:r>
    </w:p>
    <w:p w14:paraId="2089B88A" w14:textId="77777777" w:rsidR="000B3821" w:rsidRDefault="000B3821">
      <w:pPr>
        <w:widowControl/>
        <w:spacing w:after="160" w:line="259" w:lineRule="auto"/>
        <w:rPr>
          <w:rFonts w:ascii="Arial" w:hAnsi="Arial" w:cs="Arial"/>
          <w:b/>
          <w:color w:val="231F20"/>
          <w:sz w:val="28"/>
        </w:rPr>
      </w:pPr>
      <w:r>
        <w:rPr>
          <w:rFonts w:ascii="Arial" w:hAnsi="Arial" w:cs="Arial"/>
          <w:b/>
          <w:color w:val="231F20"/>
          <w:sz w:val="28"/>
        </w:rPr>
        <w:br w:type="page"/>
      </w:r>
    </w:p>
    <w:p w14:paraId="007CE6B2" w14:textId="2C7CE62E" w:rsidR="005B706D" w:rsidRDefault="005B706D" w:rsidP="003A631F">
      <w:pPr>
        <w:tabs>
          <w:tab w:val="left" w:pos="1843"/>
          <w:tab w:val="right" w:pos="9333"/>
        </w:tabs>
        <w:spacing w:before="9" w:line="520" w:lineRule="atLeast"/>
        <w:ind w:right="-46"/>
        <w:jc w:val="both"/>
        <w:rPr>
          <w:rFonts w:ascii="Arial" w:hAnsi="Arial" w:cs="Arial"/>
          <w:b/>
          <w:color w:val="231F20"/>
        </w:rPr>
      </w:pPr>
      <w:r w:rsidRPr="0044173F">
        <w:rPr>
          <w:rFonts w:ascii="Arial" w:hAnsi="Arial" w:cs="Arial"/>
          <w:b/>
          <w:color w:val="231F20"/>
        </w:rPr>
        <w:lastRenderedPageBreak/>
        <w:t xml:space="preserve">Section </w:t>
      </w:r>
      <w:r w:rsidR="00807FC5">
        <w:rPr>
          <w:rFonts w:ascii="Arial" w:hAnsi="Arial" w:cs="Arial"/>
          <w:b/>
          <w:color w:val="231F20"/>
          <w:spacing w:val="-5"/>
        </w:rPr>
        <w:t>Two</w:t>
      </w:r>
      <w:r w:rsidRPr="0044173F">
        <w:rPr>
          <w:rFonts w:ascii="Arial" w:hAnsi="Arial" w:cs="Arial"/>
          <w:b/>
          <w:color w:val="231F20"/>
          <w:spacing w:val="-5"/>
        </w:rPr>
        <w:t>:</w:t>
      </w:r>
      <w:r w:rsidRPr="0044173F">
        <w:rPr>
          <w:rFonts w:ascii="Arial" w:hAnsi="Arial" w:cs="Arial"/>
          <w:b/>
          <w:color w:val="231F20"/>
          <w:spacing w:val="-16"/>
        </w:rPr>
        <w:tab/>
        <w:t xml:space="preserve"> </w:t>
      </w:r>
      <w:r w:rsidR="00807FC5">
        <w:rPr>
          <w:rFonts w:ascii="Arial" w:hAnsi="Arial" w:cs="Arial"/>
          <w:b/>
          <w:color w:val="231F20"/>
        </w:rPr>
        <w:t>Calculator-assumed</w:t>
      </w:r>
      <w:r w:rsidR="00807FC5">
        <w:rPr>
          <w:rFonts w:ascii="Arial" w:hAnsi="Arial" w:cs="Arial"/>
          <w:b/>
          <w:color w:val="231F20"/>
        </w:rPr>
        <w:tab/>
      </w:r>
      <w:r w:rsidR="00790701">
        <w:rPr>
          <w:rFonts w:ascii="Arial" w:hAnsi="Arial" w:cs="Arial"/>
          <w:b/>
          <w:color w:val="231F20"/>
        </w:rPr>
        <w:t xml:space="preserve"> (9</w:t>
      </w:r>
      <w:bookmarkStart w:id="0" w:name="_GoBack"/>
      <w:bookmarkEnd w:id="0"/>
      <w:r w:rsidR="0001665B">
        <w:rPr>
          <w:rFonts w:ascii="Arial" w:hAnsi="Arial" w:cs="Arial"/>
          <w:b/>
          <w:color w:val="231F20"/>
        </w:rPr>
        <w:t>2</w:t>
      </w:r>
      <w:r w:rsidRPr="0044173F">
        <w:rPr>
          <w:rFonts w:ascii="Arial" w:hAnsi="Arial" w:cs="Arial"/>
          <w:b/>
          <w:color w:val="231F20"/>
          <w:spacing w:val="-3"/>
        </w:rPr>
        <w:t xml:space="preserve"> </w:t>
      </w:r>
      <w:r w:rsidRPr="0044173F">
        <w:rPr>
          <w:rFonts w:ascii="Arial" w:hAnsi="Arial" w:cs="Arial"/>
          <w:b/>
          <w:color w:val="231F20"/>
        </w:rPr>
        <w:t xml:space="preserve">Marks) </w:t>
      </w:r>
    </w:p>
    <w:p w14:paraId="4E87DAFE" w14:textId="6AF1117E" w:rsidR="005B706D" w:rsidRPr="0044173F" w:rsidRDefault="005B706D" w:rsidP="000B3821">
      <w:pPr>
        <w:pStyle w:val="BodyText"/>
        <w:pBdr>
          <w:bottom w:val="single" w:sz="12" w:space="1" w:color="auto"/>
        </w:pBdr>
        <w:tabs>
          <w:tab w:val="right" w:pos="9333"/>
        </w:tabs>
        <w:ind w:left="0"/>
        <w:jc w:val="both"/>
        <w:rPr>
          <w:rFonts w:cs="Arial"/>
          <w:color w:val="231F20"/>
        </w:rPr>
      </w:pPr>
    </w:p>
    <w:p w14:paraId="497809B4" w14:textId="5680576D" w:rsidR="006363CB" w:rsidRPr="0044173F" w:rsidRDefault="006363CB" w:rsidP="006363CB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rPr>
          <w:rFonts w:cs="Arial"/>
          <w:b/>
          <w:bCs/>
        </w:rPr>
      </w:pPr>
    </w:p>
    <w:p w14:paraId="1D192AD0" w14:textId="56F01B37" w:rsidR="006363CB" w:rsidRDefault="000D6932" w:rsidP="000D6932">
      <w:pPr>
        <w:pStyle w:val="BodyText"/>
        <w:tabs>
          <w:tab w:val="right" w:pos="9333"/>
        </w:tabs>
        <w:spacing w:line="360" w:lineRule="auto"/>
        <w:rPr>
          <w:rFonts w:cs="Arial"/>
        </w:rPr>
      </w:pPr>
      <w:r>
        <w:rPr>
          <w:rFonts w:cs="Arial"/>
          <w:b/>
          <w:bCs/>
        </w:rPr>
        <w:t>Question 8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ED18EA" w14:paraId="757BC131" w14:textId="77777777" w:rsidTr="00ED18EA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6F811" w14:textId="77777777" w:rsidR="00ED18EA" w:rsidRDefault="00ED18EA">
            <w:pPr>
              <w:spacing w:line="276" w:lineRule="auto"/>
            </w:pPr>
            <w:r>
              <w:t>Solution</w:t>
            </w:r>
          </w:p>
          <w:p w14:paraId="3A976E21" w14:textId="77777777" w:rsidR="00ED18EA" w:rsidRDefault="00ED18EA">
            <w:pPr>
              <w:spacing w:line="276" w:lineRule="auto"/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r</m:t>
                </m:r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OP</m:t>
                    </m:r>
                  </m:e>
                </m:acc>
                <m:r>
                  <w:rPr>
                    <w:rFonts w:ascii="Cambria Math" w:hAnsi="Cambria Math"/>
                  </w:rPr>
                  <m:t>+t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PQ</m:t>
                    </m:r>
                  </m:e>
                </m:acc>
                <m:r>
                  <w:rPr>
                    <w:rFonts w:ascii="Cambria Math" w:hAnsi="Cambria Math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  <m:r>
                  <w:rPr>
                    <w:rFonts w:ascii="Cambria Math" w:hAnsi="Cambria Math"/>
                  </w:rPr>
                  <m:t>-3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j</m:t>
                </m:r>
                <m:r>
                  <w:rPr>
                    <w:rFonts w:ascii="Cambria Math" w:hAnsi="Cambria Math"/>
                  </w:rPr>
                  <m:t>+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  <m:r>
                  <w:rPr>
                    <w:rFonts w:ascii="Cambria Math" w:eastAsiaTheme="minorEastAsia" w:hAnsi="Cambria Math"/>
                  </w:rPr>
                  <m:t>+t(</m:t>
                </m:r>
                <m:r>
                  <w:rPr>
                    <w:rFonts w:ascii="Cambria Math" w:hAnsi="Cambria Math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  <m:r>
                  <w:rPr>
                    <w:rFonts w:ascii="Cambria Math" w:hAnsi="Cambria Math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j</m:t>
                </m:r>
                <m:r>
                  <w:rPr>
                    <w:rFonts w:ascii="Cambria Math" w:hAnsi="Cambria Math"/>
                  </w:rPr>
                  <m:t>-8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k)</m:t>
                </m:r>
              </m:oMath>
            </m:oMathPara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68CC8A" w14:textId="77777777" w:rsidR="00ED18EA" w:rsidRDefault="00ED18EA">
            <w:pPr>
              <w:spacing w:line="276" w:lineRule="auto"/>
              <w:rPr>
                <w:bCs/>
              </w:rPr>
            </w:pPr>
          </w:p>
        </w:tc>
      </w:tr>
      <w:tr w:rsidR="00ED18EA" w14:paraId="122F268C" w14:textId="77777777" w:rsidTr="00ED18EA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F66B2" w14:textId="77777777" w:rsidR="00ED18EA" w:rsidRDefault="00ED18EA">
            <w:pPr>
              <w:spacing w:line="276" w:lineRule="auto"/>
              <w:rPr>
                <w:b/>
                <w:bCs/>
              </w:rPr>
            </w:pPr>
            <w:r>
              <w:t>Marking key/mathematical behaviours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371BD" w14:textId="77777777" w:rsidR="00ED18EA" w:rsidRDefault="00ED18E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ED18EA" w14:paraId="693E112C" w14:textId="77777777" w:rsidTr="00ED18EA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E675E4" w14:textId="77777777" w:rsidR="00ED18EA" w:rsidRDefault="00ED18EA" w:rsidP="00ED18EA">
            <w:pPr>
              <w:pStyle w:val="ListParagraph"/>
              <w:widowControl/>
              <w:numPr>
                <w:ilvl w:val="0"/>
                <w:numId w:val="33"/>
              </w:numPr>
              <w:spacing w:before="40" w:after="40" w:line="256" w:lineRule="auto"/>
            </w:pPr>
            <w:r>
              <w:t>uses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r</m:t>
              </m:r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P</m:t>
                  </m:r>
                </m:e>
              </m:acc>
              <m:r>
                <w:rPr>
                  <w:rFonts w:ascii="Cambria Math" w:hAnsi="Cambria Math"/>
                </w:rPr>
                <m:t>+t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Q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(o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Q</m:t>
                  </m:r>
                </m:e>
              </m:acc>
              <m:r>
                <w:rPr>
                  <w:rFonts w:ascii="Cambria Math" w:hAnsi="Cambria Math"/>
                </w:rPr>
                <m:t>+t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P</m:t>
                  </m:r>
                </m:e>
              </m:acc>
            </m:oMath>
            <w:r>
              <w:rPr>
                <w:rFonts w:eastAsiaTheme="minorEastAsia"/>
              </w:rPr>
              <w:t>)</w:t>
            </w:r>
          </w:p>
          <w:p w14:paraId="2B9FB267" w14:textId="77777777" w:rsidR="00ED18EA" w:rsidRPr="00ED18EA" w:rsidRDefault="00ED18EA" w:rsidP="00ED18EA">
            <w:pPr>
              <w:pStyle w:val="ListParagraph"/>
              <w:widowControl/>
              <w:numPr>
                <w:ilvl w:val="0"/>
                <w:numId w:val="33"/>
              </w:numPr>
              <w:spacing w:before="40" w:after="40" w:line="256" w:lineRule="auto"/>
            </w:pPr>
            <w:r>
              <w:t xml:space="preserve">evaluates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Q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>correctly</w:t>
            </w:r>
          </w:p>
          <w:p w14:paraId="65458C09" w14:textId="16D6EB22" w:rsidR="00ED18EA" w:rsidRDefault="00ED18EA" w:rsidP="00ED18EA">
            <w:pPr>
              <w:pStyle w:val="ListParagraph"/>
              <w:widowControl/>
              <w:numPr>
                <w:ilvl w:val="0"/>
                <w:numId w:val="33"/>
              </w:numPr>
              <w:spacing w:before="40" w:after="40" w:line="256" w:lineRule="auto"/>
            </w:pPr>
            <w:r>
              <w:rPr>
                <w:rFonts w:eastAsiaTheme="minorEastAsia"/>
              </w:rPr>
              <w:t xml:space="preserve">writes vector </w:t>
            </w:r>
            <w:proofErr w:type="spellStart"/>
            <w:r>
              <w:rPr>
                <w:rFonts w:eastAsiaTheme="minorEastAsia"/>
              </w:rPr>
              <w:t>eqn</w:t>
            </w:r>
            <w:proofErr w:type="spellEnd"/>
            <w:r>
              <w:rPr>
                <w:rFonts w:eastAsiaTheme="minorEastAsia"/>
              </w:rPr>
              <w:t xml:space="preserve"> of line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A17CD" w14:textId="77777777" w:rsidR="00ED18EA" w:rsidRDefault="00ED18EA">
            <w:pPr>
              <w:spacing w:before="40" w:after="40" w:line="256" w:lineRule="auto"/>
              <w:jc w:val="center"/>
            </w:pPr>
            <w:r>
              <w:t>1</w:t>
            </w:r>
          </w:p>
          <w:p w14:paraId="3D12087E" w14:textId="77777777" w:rsidR="00ED18EA" w:rsidRDefault="00ED18EA">
            <w:pPr>
              <w:spacing w:before="40" w:after="40" w:line="256" w:lineRule="auto"/>
              <w:jc w:val="center"/>
            </w:pPr>
            <w:r>
              <w:t>1</w:t>
            </w:r>
          </w:p>
          <w:p w14:paraId="5C0FE7D7" w14:textId="72D2F7F8" w:rsidR="00ED18EA" w:rsidRDefault="00ED18EA">
            <w:pPr>
              <w:spacing w:before="40" w:after="40" w:line="256" w:lineRule="auto"/>
              <w:jc w:val="center"/>
            </w:pPr>
            <w:r>
              <w:t>1</w:t>
            </w:r>
          </w:p>
        </w:tc>
      </w:tr>
    </w:tbl>
    <w:p w14:paraId="518D887F" w14:textId="77777777" w:rsidR="006363CB" w:rsidRDefault="006363CB" w:rsidP="006363CB">
      <w:pPr>
        <w:tabs>
          <w:tab w:val="left" w:pos="720"/>
          <w:tab w:val="right" w:pos="9360"/>
        </w:tabs>
        <w:rPr>
          <w:rFonts w:ascii="Arial" w:eastAsiaTheme="minorEastAsia" w:hAnsi="Arial" w:cs="Arial"/>
        </w:rPr>
      </w:pPr>
    </w:p>
    <w:p w14:paraId="2DF0691A" w14:textId="77777777" w:rsidR="006363CB" w:rsidRDefault="006363CB" w:rsidP="006363CB">
      <w:pPr>
        <w:tabs>
          <w:tab w:val="left" w:pos="720"/>
          <w:tab w:val="right" w:pos="9360"/>
        </w:tabs>
        <w:rPr>
          <w:rFonts w:ascii="Arial" w:eastAsiaTheme="minorEastAsia" w:hAnsi="Arial" w:cs="Arial"/>
        </w:rPr>
      </w:pPr>
    </w:p>
    <w:p w14:paraId="4E2E4B79" w14:textId="0591084E" w:rsidR="006363CB" w:rsidRPr="000D6932" w:rsidRDefault="000D6932" w:rsidP="000D6932">
      <w:pPr>
        <w:pStyle w:val="BodyText"/>
        <w:tabs>
          <w:tab w:val="right" w:pos="9333"/>
        </w:tabs>
        <w:spacing w:line="360" w:lineRule="auto"/>
        <w:rPr>
          <w:rFonts w:cs="Arial"/>
        </w:rPr>
      </w:pPr>
      <w:r>
        <w:rPr>
          <w:rFonts w:cs="Arial"/>
          <w:b/>
          <w:bCs/>
        </w:rPr>
        <w:t>Question 8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E2317D" w14:paraId="651C700B" w14:textId="77777777" w:rsidTr="00E2317D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6AD686" w14:textId="77777777" w:rsidR="00E2317D" w:rsidRDefault="00E2317D" w:rsidP="00E2317D">
            <w:pPr>
              <w:spacing w:line="276" w:lineRule="auto"/>
            </w:pPr>
            <w:r>
              <w:t>Solution</w:t>
            </w:r>
          </w:p>
          <w:p w14:paraId="6BB4ACBE" w14:textId="77777777" w:rsidR="00E2317D" w:rsidRDefault="00E2317D" w:rsidP="00E2317D">
            <w:pPr>
              <w:spacing w:line="276" w:lineRule="auto"/>
            </w:pPr>
            <m:oMath>
              <m:r>
                <w:rPr>
                  <w:rFonts w:ascii="Cambria Math" w:hAnsi="Cambria Math"/>
                </w:rPr>
                <m:t>x=2+3t,</m:t>
              </m:r>
            </m:oMath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y=-3+4t</m:t>
              </m:r>
            </m:oMath>
            <w:r>
              <w:rPr>
                <w:rFonts w:eastAsiaTheme="minorEastAsia"/>
              </w:rPr>
              <w:t xml:space="preserve">  and  </w:t>
            </w:r>
            <m:oMath>
              <m:r>
                <w:rPr>
                  <w:rFonts w:ascii="Cambria Math" w:eastAsiaTheme="minorEastAsia" w:hAnsi="Cambria Math"/>
                </w:rPr>
                <m:t>z=5-8t</m:t>
              </m:r>
            </m:oMath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53DB9B" w14:textId="77777777" w:rsidR="00E2317D" w:rsidRDefault="00E2317D" w:rsidP="00E2317D">
            <w:pPr>
              <w:spacing w:line="276" w:lineRule="auto"/>
              <w:rPr>
                <w:bCs/>
              </w:rPr>
            </w:pPr>
          </w:p>
        </w:tc>
      </w:tr>
      <w:tr w:rsidR="00E2317D" w14:paraId="2636710F" w14:textId="77777777" w:rsidTr="00E2317D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352AE" w14:textId="77777777" w:rsidR="00E2317D" w:rsidRDefault="00E2317D" w:rsidP="00E2317D">
            <w:pPr>
              <w:spacing w:line="276" w:lineRule="auto"/>
              <w:rPr>
                <w:b/>
                <w:bCs/>
              </w:rPr>
            </w:pPr>
            <w:r>
              <w:t>Marking key/mathematical behaviours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879A48" w14:textId="77777777" w:rsidR="00E2317D" w:rsidRDefault="00E2317D" w:rsidP="00E2317D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E2317D" w14:paraId="196F3D5B" w14:textId="77777777" w:rsidTr="00E2317D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9C0912" w14:textId="77777777" w:rsidR="00E2317D" w:rsidRPr="00ED18EA" w:rsidRDefault="00E2317D" w:rsidP="00E2317D">
            <w:pPr>
              <w:pStyle w:val="ListParagraph"/>
              <w:widowControl/>
              <w:numPr>
                <w:ilvl w:val="0"/>
                <w:numId w:val="33"/>
              </w:numPr>
              <w:spacing w:before="40" w:after="40" w:line="256" w:lineRule="auto"/>
            </w:pPr>
            <w:r>
              <w:rPr>
                <w:rFonts w:eastAsiaTheme="minorEastAsia"/>
              </w:rPr>
              <w:t>chose correct format for parametric equations</w:t>
            </w:r>
          </w:p>
          <w:p w14:paraId="2A14A8FE" w14:textId="77777777" w:rsidR="00E2317D" w:rsidRDefault="00E2317D" w:rsidP="00E2317D">
            <w:pPr>
              <w:pStyle w:val="ListParagraph"/>
              <w:widowControl/>
              <w:numPr>
                <w:ilvl w:val="0"/>
                <w:numId w:val="33"/>
              </w:numPr>
              <w:spacing w:before="40" w:after="40" w:line="256" w:lineRule="auto"/>
            </w:pPr>
            <w:r>
              <w:t>correct parametric equations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A3ED9D" w14:textId="77777777" w:rsidR="00E2317D" w:rsidRDefault="00E2317D" w:rsidP="00E2317D">
            <w:pPr>
              <w:spacing w:before="40" w:after="40" w:line="256" w:lineRule="auto"/>
              <w:jc w:val="center"/>
            </w:pPr>
            <w:r>
              <w:t>1</w:t>
            </w:r>
          </w:p>
          <w:p w14:paraId="2CDF9BF8" w14:textId="77777777" w:rsidR="00E2317D" w:rsidRDefault="00E2317D" w:rsidP="00E2317D">
            <w:pPr>
              <w:spacing w:before="40" w:after="40" w:line="256" w:lineRule="auto"/>
              <w:jc w:val="center"/>
            </w:pPr>
            <w:r>
              <w:t>1</w:t>
            </w:r>
          </w:p>
        </w:tc>
      </w:tr>
    </w:tbl>
    <w:p w14:paraId="61124463" w14:textId="77777777" w:rsidR="006363CB" w:rsidRDefault="006363CB" w:rsidP="006363CB">
      <w:pPr>
        <w:tabs>
          <w:tab w:val="left" w:pos="720"/>
          <w:tab w:val="right" w:pos="9360"/>
        </w:tabs>
        <w:rPr>
          <w:rFonts w:ascii="Arial" w:eastAsiaTheme="minorEastAsia" w:hAnsi="Arial" w:cs="Arial"/>
        </w:rPr>
      </w:pPr>
    </w:p>
    <w:p w14:paraId="05074F46" w14:textId="77777777" w:rsidR="000D6932" w:rsidRDefault="000D6932" w:rsidP="000D6932">
      <w:pPr>
        <w:widowControl/>
        <w:spacing w:after="160" w:line="259" w:lineRule="auto"/>
        <w:rPr>
          <w:rFonts w:ascii="Arial" w:eastAsiaTheme="minorEastAsia" w:hAnsi="Arial" w:cs="Arial"/>
        </w:rPr>
      </w:pPr>
    </w:p>
    <w:p w14:paraId="12720F33" w14:textId="00F2FE02" w:rsidR="000D6932" w:rsidRPr="000D6932" w:rsidRDefault="000D6932" w:rsidP="000D6932">
      <w:pPr>
        <w:pStyle w:val="BodyText"/>
        <w:tabs>
          <w:tab w:val="right" w:pos="9333"/>
        </w:tabs>
        <w:spacing w:line="360" w:lineRule="auto"/>
        <w:rPr>
          <w:rFonts w:eastAsiaTheme="minorEastAsia" w:cs="Arial"/>
        </w:rPr>
      </w:pPr>
      <w:r>
        <w:rPr>
          <w:rFonts w:cs="Arial"/>
          <w:b/>
          <w:bCs/>
        </w:rPr>
        <w:t>Question 8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ED18EA" w14:paraId="625B5361" w14:textId="77777777" w:rsidTr="00ED18EA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3763F5" w14:textId="77777777" w:rsidR="00ED18EA" w:rsidRDefault="00ED18EA">
            <w:pPr>
              <w:spacing w:line="276" w:lineRule="auto"/>
            </w:pPr>
            <w:r>
              <w:t>Solution</w:t>
            </w:r>
          </w:p>
          <w:p w14:paraId="300291A9" w14:textId="77777777" w:rsidR="00ED18EA" w:rsidRDefault="00ED18EA">
            <w:pPr>
              <w:spacing w:line="276" w:lineRule="auto"/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R</m:t>
              </m:r>
            </m:oMath>
            <w:r>
              <w:rPr>
                <w:rFonts w:ascii="Arial" w:eastAsiaTheme="minorEastAsia" w:hAnsi="Arial" w:cs="Arial"/>
              </w:rPr>
              <w:t xml:space="preserve"> lies on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>l⟹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</w:rPr>
                <m:t>8=2+3t,</m:t>
              </m:r>
            </m:oMath>
            <w:r>
              <w:rPr>
                <w:rFonts w:ascii="Arial" w:eastAsiaTheme="minorEastAsia" w:hAnsi="Arial" w:cs="Arial"/>
              </w:rPr>
              <w:t xml:space="preserve">  </w:t>
            </w:r>
            <m:oMath>
              <m:r>
                <w:rPr>
                  <w:rFonts w:ascii="Cambria Math" w:eastAsiaTheme="minorEastAsia" w:hAnsi="Cambria Math" w:cs="Arial"/>
                </w:rPr>
                <m:t>5=-3+4t</m:t>
              </m:r>
            </m:oMath>
            <w:r>
              <w:rPr>
                <w:rFonts w:ascii="Arial" w:eastAsiaTheme="minorEastAsia" w:hAnsi="Arial" w:cs="Arial"/>
              </w:rPr>
              <w:t xml:space="preserve">  and </w:t>
            </w:r>
            <m:oMath>
              <m:r>
                <w:rPr>
                  <w:rFonts w:ascii="Cambria Math" w:eastAsiaTheme="minorEastAsia" w:hAnsi="Cambria Math" w:cs="Arial"/>
                </w:rPr>
                <m:t>0=5-8t</m:t>
              </m:r>
            </m:oMath>
            <w:r>
              <w:rPr>
                <w:rFonts w:ascii="Arial" w:eastAsiaTheme="minorEastAsia" w:hAnsi="Arial" w:cs="Arial"/>
              </w:rPr>
              <w:t xml:space="preserve"> for some </w:t>
            </w:r>
            <m:oMath>
              <m:r>
                <w:rPr>
                  <w:rFonts w:ascii="Cambria Math" w:eastAsiaTheme="minorEastAsia" w:hAnsi="Cambria Math" w:cs="Arial"/>
                </w:rPr>
                <m:t>t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  <w:p w14:paraId="6D9ACA32" w14:textId="77777777" w:rsidR="00ED18EA" w:rsidRDefault="00ED18EA">
            <w:pPr>
              <w:spacing w:line="276" w:lineRule="auto"/>
              <w:jc w:val="both"/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 xml:space="preserve">From equation 1, </w:t>
            </w:r>
            <m:oMath>
              <m:r>
                <w:rPr>
                  <w:rFonts w:ascii="Cambria Math" w:hAnsi="Cambria Math" w:cs="Arial"/>
                </w:rPr>
                <m:t>t=2</m:t>
              </m:r>
            </m:oMath>
            <w:r>
              <w:rPr>
                <w:rFonts w:ascii="Arial" w:eastAsiaTheme="minorEastAsia" w:hAnsi="Arial" w:cs="Arial"/>
              </w:rPr>
              <w:t xml:space="preserve">. But </w:t>
            </w:r>
            <m:oMath>
              <m:r>
                <w:rPr>
                  <w:rFonts w:ascii="Cambria Math" w:eastAsiaTheme="minorEastAsia" w:hAnsi="Cambria Math" w:cs="Arial"/>
                </w:rPr>
                <m:t>t=2</m:t>
              </m:r>
            </m:oMath>
            <w:r>
              <w:rPr>
                <w:rFonts w:ascii="Arial" w:eastAsiaTheme="minorEastAsia" w:hAnsi="Arial" w:cs="Arial"/>
              </w:rPr>
              <w:t xml:space="preserve"> is not a solution of equation 3.</w:t>
            </w:r>
          </w:p>
          <w:p w14:paraId="664BDD24" w14:textId="77777777" w:rsidR="00ED18EA" w:rsidRDefault="00ED18EA">
            <w:pPr>
              <w:spacing w:line="276" w:lineRule="auto"/>
              <w:jc w:val="both"/>
              <w:rPr>
                <w:rFonts w:ascii="Arial" w:eastAsiaTheme="minorEastAsia" w:hAnsi="Arial" w:cs="Arial"/>
                <w:b/>
              </w:rPr>
            </w:pPr>
            <w:r>
              <w:rPr>
                <w:rFonts w:ascii="Arial" w:eastAsiaTheme="minorEastAsia" w:hAnsi="Arial" w:cs="Arial"/>
              </w:rPr>
              <w:t xml:space="preserve">So </w:t>
            </w:r>
            <m:oMath>
              <m:r>
                <w:rPr>
                  <w:rFonts w:ascii="Cambria Math" w:eastAsiaTheme="minorEastAsia" w:hAnsi="Cambria Math" w:cs="Arial"/>
                </w:rPr>
                <m:t>R</m:t>
              </m:r>
            </m:oMath>
            <w:r>
              <w:rPr>
                <w:rFonts w:ascii="Arial" w:eastAsiaTheme="minorEastAsia" w:hAnsi="Arial" w:cs="Arial"/>
              </w:rPr>
              <w:t xml:space="preserve"> does not lie on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>l</m:t>
              </m:r>
            </m:oMath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FAD63" w14:textId="77777777" w:rsidR="00ED18EA" w:rsidRDefault="00ED18EA">
            <w:pPr>
              <w:spacing w:line="276" w:lineRule="auto"/>
              <w:rPr>
                <w:bCs/>
              </w:rPr>
            </w:pPr>
          </w:p>
        </w:tc>
      </w:tr>
      <w:tr w:rsidR="00ED18EA" w14:paraId="7F16770C" w14:textId="77777777" w:rsidTr="00ED18EA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9A94B7" w14:textId="77777777" w:rsidR="00ED18EA" w:rsidRDefault="00ED18EA">
            <w:pPr>
              <w:spacing w:line="276" w:lineRule="auto"/>
              <w:rPr>
                <w:b/>
                <w:bCs/>
              </w:rPr>
            </w:pPr>
            <w:r>
              <w:t>Marking key/mathematical behaviours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482093" w14:textId="77777777" w:rsidR="00ED18EA" w:rsidRDefault="00ED18E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ED18EA" w14:paraId="762391C2" w14:textId="77777777" w:rsidTr="00ED18EA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20AC9" w14:textId="77777777" w:rsidR="00ED18EA" w:rsidRDefault="00ED18EA" w:rsidP="00ED18EA">
            <w:pPr>
              <w:pStyle w:val="ListParagraph"/>
              <w:widowControl/>
              <w:numPr>
                <w:ilvl w:val="0"/>
                <w:numId w:val="33"/>
              </w:numPr>
              <w:spacing w:before="40" w:after="40" w:line="256" w:lineRule="auto"/>
            </w:pPr>
            <w:r>
              <w:rPr>
                <w:rFonts w:ascii="Arial" w:eastAsiaTheme="minorEastAsia" w:hAnsi="Arial" w:cs="Arial"/>
              </w:rPr>
              <w:t>obtains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</w:rPr>
                <m:t>8=2+3t,</m:t>
              </m:r>
            </m:oMath>
            <w:r>
              <w:rPr>
                <w:rFonts w:ascii="Arial" w:eastAsiaTheme="minorEastAsia" w:hAnsi="Arial" w:cs="Arial"/>
              </w:rPr>
              <w:t xml:space="preserve">  </w:t>
            </w:r>
            <m:oMath>
              <m:r>
                <w:rPr>
                  <w:rFonts w:ascii="Cambria Math" w:eastAsiaTheme="minorEastAsia" w:hAnsi="Cambria Math" w:cs="Arial"/>
                </w:rPr>
                <m:t>5=-3+4t</m:t>
              </m:r>
            </m:oMath>
            <w:r>
              <w:rPr>
                <w:rFonts w:ascii="Arial" w:eastAsiaTheme="minorEastAsia" w:hAnsi="Arial" w:cs="Arial"/>
              </w:rPr>
              <w:t xml:space="preserve">  and </w:t>
            </w:r>
            <m:oMath>
              <m:r>
                <w:rPr>
                  <w:rFonts w:ascii="Cambria Math" w:eastAsiaTheme="minorEastAsia" w:hAnsi="Cambria Math" w:cs="Arial"/>
                </w:rPr>
                <m:t>0=5-8t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  <w:p w14:paraId="49C48B93" w14:textId="77777777" w:rsidR="00ED18EA" w:rsidRDefault="00ED18EA" w:rsidP="00ED18EA">
            <w:pPr>
              <w:pStyle w:val="ListParagraph"/>
              <w:widowControl/>
              <w:numPr>
                <w:ilvl w:val="0"/>
                <w:numId w:val="33"/>
              </w:numPr>
              <w:spacing w:before="40" w:after="40" w:line="256" w:lineRule="auto"/>
            </w:pPr>
            <w:r>
              <w:rPr>
                <w:rFonts w:ascii="Arial" w:eastAsiaTheme="minorEastAsia" w:hAnsi="Arial" w:cs="Arial"/>
              </w:rPr>
              <w:t xml:space="preserve">shows that there is no simultaneous solution for </w:t>
            </w:r>
            <m:oMath>
              <m:r>
                <w:rPr>
                  <w:rFonts w:ascii="Cambria Math" w:eastAsiaTheme="minorEastAsia" w:hAnsi="Cambria Math" w:cs="Arial"/>
                </w:rPr>
                <m:t>t</m:t>
              </m:r>
            </m:oMath>
          </w:p>
          <w:p w14:paraId="142B55FB" w14:textId="77777777" w:rsidR="00ED18EA" w:rsidRDefault="00ED18EA" w:rsidP="00ED18EA">
            <w:pPr>
              <w:pStyle w:val="ListParagraph"/>
              <w:widowControl/>
              <w:numPr>
                <w:ilvl w:val="0"/>
                <w:numId w:val="33"/>
              </w:numPr>
              <w:spacing w:before="40" w:after="40" w:line="256" w:lineRule="auto"/>
            </w:pPr>
            <w:r>
              <w:rPr>
                <w:rFonts w:ascii="Arial" w:eastAsiaTheme="minorEastAsia" w:hAnsi="Arial" w:cs="Arial"/>
              </w:rPr>
              <w:t>obtains the correct answer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8E2DE9" w14:textId="77777777" w:rsidR="00ED18EA" w:rsidRDefault="00ED18EA">
            <w:pPr>
              <w:spacing w:before="40" w:after="40" w:line="256" w:lineRule="auto"/>
              <w:jc w:val="center"/>
            </w:pPr>
            <w:r>
              <w:t>1</w:t>
            </w:r>
          </w:p>
          <w:p w14:paraId="32843889" w14:textId="77777777" w:rsidR="00ED18EA" w:rsidRDefault="00ED18EA">
            <w:pPr>
              <w:spacing w:before="40" w:after="40" w:line="256" w:lineRule="auto"/>
              <w:jc w:val="center"/>
            </w:pPr>
            <w:r>
              <w:t>1</w:t>
            </w:r>
          </w:p>
          <w:p w14:paraId="1579A109" w14:textId="77777777" w:rsidR="00ED18EA" w:rsidRDefault="00ED18EA">
            <w:pPr>
              <w:spacing w:before="40" w:after="40" w:line="256" w:lineRule="auto"/>
              <w:jc w:val="center"/>
            </w:pPr>
            <w:r>
              <w:t>1</w:t>
            </w:r>
          </w:p>
        </w:tc>
      </w:tr>
    </w:tbl>
    <w:p w14:paraId="2A9944F9" w14:textId="08308382" w:rsidR="00DF443C" w:rsidRDefault="00DF443C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</w:p>
    <w:p w14:paraId="2CED89CF" w14:textId="77777777" w:rsidR="000B3821" w:rsidRDefault="000B3821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31BBD5D4" w14:textId="4A42E5BF" w:rsidR="006363CB" w:rsidRPr="00470086" w:rsidRDefault="00470086" w:rsidP="00470086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9</w:t>
      </w:r>
      <w:r w:rsidR="00E42DDC">
        <w:rPr>
          <w:rFonts w:cs="Arial"/>
          <w:b/>
          <w:bCs/>
        </w:rPr>
        <w:t>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0D6932" w14:paraId="42D03145" w14:textId="77777777" w:rsidTr="00E2317D">
        <w:trPr>
          <w:jc w:val="right"/>
        </w:trPr>
        <w:tc>
          <w:tcPr>
            <w:tcW w:w="93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5254B4" w14:textId="5FA8F19E" w:rsidR="000D6932" w:rsidRDefault="000D6932" w:rsidP="00DF443C">
            <w:pPr>
              <w:spacing w:line="276" w:lineRule="auto"/>
            </w:pPr>
            <w:r>
              <w:t>Solution</w:t>
            </w:r>
          </w:p>
          <w:p w14:paraId="4ACFA5AF" w14:textId="32868258" w:rsidR="000D6932" w:rsidRDefault="00470086" w:rsidP="000D6932">
            <w:pPr>
              <w:tabs>
                <w:tab w:val="left" w:pos="720"/>
                <w:tab w:val="right" w:pos="9360"/>
              </w:tabs>
              <w:rPr>
                <w:rFonts w:ascii="Arial" w:hAnsi="Arial" w:cs="Arial"/>
              </w:rPr>
            </w:pPr>
            <w:r w:rsidRPr="000D6932">
              <w:rPr>
                <w:rFonts w:ascii="Arial" w:eastAsiaTheme="minorEastAsia" w:hAnsi="Arial" w:cs="Arial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8176" behindDoc="1" locked="0" layoutInCell="1" allowOverlap="1" wp14:anchorId="42D428C3" wp14:editId="1DD8378A">
                      <wp:simplePos x="0" y="0"/>
                      <wp:positionH relativeFrom="column">
                        <wp:posOffset>4233545</wp:posOffset>
                      </wp:positionH>
                      <wp:positionV relativeFrom="paragraph">
                        <wp:posOffset>2011045</wp:posOffset>
                      </wp:positionV>
                      <wp:extent cx="285750" cy="1404620"/>
                      <wp:effectExtent l="0" t="0" r="0" b="0"/>
                      <wp:wrapNone/>
                      <wp:docPr id="4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42658C" w14:textId="002D8CA4" w:rsidR="00E2317D" w:rsidRDefault="00E2317D" w:rsidP="00470086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42D428C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33.35pt;margin-top:158.35pt;width:22.5pt;height:110.6pt;z-index:-2516183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" stroked="f">
                      <v:textbox style="mso-fit-shape-to-text:t">
                        <w:txbxContent>
                          <w:p w14:paraId="4042658C" w14:textId="002D8CA4" w:rsidR="00E2317D" w:rsidRDefault="00E2317D" w:rsidP="00470086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D6932">
              <w:rPr>
                <w:rFonts w:ascii="Arial" w:eastAsiaTheme="minorEastAsia" w:hAnsi="Arial" w:cs="Arial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4080" behindDoc="1" locked="0" layoutInCell="1" allowOverlap="1" wp14:anchorId="565F5D4D" wp14:editId="20BA37AE">
                      <wp:simplePos x="0" y="0"/>
                      <wp:positionH relativeFrom="column">
                        <wp:posOffset>4805045</wp:posOffset>
                      </wp:positionH>
                      <wp:positionV relativeFrom="paragraph">
                        <wp:posOffset>1496695</wp:posOffset>
                      </wp:positionV>
                      <wp:extent cx="285750" cy="1404620"/>
                      <wp:effectExtent l="0" t="0" r="0" b="0"/>
                      <wp:wrapNone/>
                      <wp:docPr id="4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C4BEFD" w14:textId="33A79D44" w:rsidR="00E2317D" w:rsidRDefault="00E2317D" w:rsidP="00470086">
                                  <w: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65F5D4D" id="_x0000_s1027" type="#_x0000_t202" style="position:absolute;margin-left:378.35pt;margin-top:117.85pt;width:22.5pt;height:110.6pt;z-index:-2516224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" stroked="f">
                      <v:textbox style="mso-fit-shape-to-text:t">
                        <w:txbxContent>
                          <w:p w14:paraId="69C4BEFD" w14:textId="33A79D44" w:rsidR="00E2317D" w:rsidRDefault="00E2317D" w:rsidP="00470086">
                            <w:r>
                              <w:t>Q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D6932">
              <w:rPr>
                <w:rFonts w:ascii="Arial" w:eastAsiaTheme="minorEastAsia" w:hAnsi="Arial" w:cs="Arial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5888" behindDoc="1" locked="0" layoutInCell="1" allowOverlap="1" wp14:anchorId="5B227F61" wp14:editId="680AD525">
                      <wp:simplePos x="0" y="0"/>
                      <wp:positionH relativeFrom="column">
                        <wp:posOffset>5443220</wp:posOffset>
                      </wp:positionH>
                      <wp:positionV relativeFrom="paragraph">
                        <wp:posOffset>820420</wp:posOffset>
                      </wp:positionV>
                      <wp:extent cx="285750" cy="1404620"/>
                      <wp:effectExtent l="0" t="0" r="0" b="0"/>
                      <wp:wrapNone/>
                      <wp:docPr id="4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0E20CE" w14:textId="55E2BE9D" w:rsidR="00E2317D" w:rsidRDefault="00E2317D" w:rsidP="000D6932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B227F61" id="_x0000_s1028" type="#_x0000_t202" style="position:absolute;margin-left:428.6pt;margin-top:64.6pt;width:22.5pt;height:110.6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" stroked="f">
                      <v:textbox style="mso-fit-shape-to-text:t">
                        <w:txbxContent>
                          <w:p w14:paraId="1A0E20CE" w14:textId="55E2BE9D" w:rsidR="00E2317D" w:rsidRDefault="00E2317D" w:rsidP="000D6932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D6932">
              <w:rPr>
                <w:rFonts w:ascii="Arial" w:eastAsiaTheme="minorEastAsia" w:hAnsi="Arial" w:cs="Arial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2032" behindDoc="1" locked="0" layoutInCell="1" allowOverlap="1" wp14:anchorId="0B52E2B5" wp14:editId="111A12F1">
                      <wp:simplePos x="0" y="0"/>
                      <wp:positionH relativeFrom="column">
                        <wp:posOffset>4062095</wp:posOffset>
                      </wp:positionH>
                      <wp:positionV relativeFrom="paragraph">
                        <wp:posOffset>582295</wp:posOffset>
                      </wp:positionV>
                      <wp:extent cx="285750" cy="1404620"/>
                      <wp:effectExtent l="0" t="0" r="0" b="0"/>
                      <wp:wrapNone/>
                      <wp:docPr id="4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370888" w14:textId="0CE82EB6" w:rsidR="00E2317D" w:rsidRDefault="00E2317D" w:rsidP="00470086">
                                  <w: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B52E2B5" id="_x0000_s1029" type="#_x0000_t202" style="position:absolute;margin-left:319.85pt;margin-top:45.85pt;width:22.5pt;height:110.6pt;z-index:-2516244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" stroked="f">
                      <v:textbox style="mso-fit-shape-to-text:t">
                        <w:txbxContent>
                          <w:p w14:paraId="40370888" w14:textId="0CE82EB6" w:rsidR="00E2317D" w:rsidRDefault="00E2317D" w:rsidP="00470086">
                            <w:r>
                              <w:t>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D6932">
              <w:rPr>
                <w:rFonts w:ascii="Arial" w:eastAsiaTheme="minorEastAsia" w:hAnsi="Arial" w:cs="Arial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9984" behindDoc="1" locked="0" layoutInCell="1" allowOverlap="1" wp14:anchorId="74087D3A" wp14:editId="119A54EF">
                      <wp:simplePos x="0" y="0"/>
                      <wp:positionH relativeFrom="column">
                        <wp:posOffset>2652395</wp:posOffset>
                      </wp:positionH>
                      <wp:positionV relativeFrom="paragraph">
                        <wp:posOffset>953770</wp:posOffset>
                      </wp:positionV>
                      <wp:extent cx="285750" cy="1404620"/>
                      <wp:effectExtent l="0" t="0" r="0" b="0"/>
                      <wp:wrapNone/>
                      <wp:docPr id="4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DB3E34" w14:textId="21CDAE0D" w:rsidR="00E2317D" w:rsidRDefault="00E2317D" w:rsidP="00470086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4087D3A" id="_x0000_s1030" type="#_x0000_t202" style="position:absolute;margin-left:208.85pt;margin-top:75.1pt;width:22.5pt;height:110.6pt;z-index:-2516264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" stroked="f">
                      <v:textbox style="mso-fit-shape-to-text:t">
                        <w:txbxContent>
                          <w:p w14:paraId="3EDB3E34" w14:textId="21CDAE0D" w:rsidR="00E2317D" w:rsidRDefault="00E2317D" w:rsidP="00470086">
                            <w: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D6932">
              <w:rPr>
                <w:rFonts w:ascii="Arial" w:eastAsiaTheme="minorEastAsia" w:hAnsi="Arial" w:cs="Arial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3840" behindDoc="1" locked="0" layoutInCell="1" allowOverlap="1" wp14:anchorId="0B8552D5" wp14:editId="47920FBE">
                      <wp:simplePos x="0" y="0"/>
                      <wp:positionH relativeFrom="column">
                        <wp:posOffset>2814320</wp:posOffset>
                      </wp:positionH>
                      <wp:positionV relativeFrom="paragraph">
                        <wp:posOffset>487045</wp:posOffset>
                      </wp:positionV>
                      <wp:extent cx="285750" cy="1404620"/>
                      <wp:effectExtent l="0" t="0" r="0" b="0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D7F2C9" w14:textId="1C90F5EB" w:rsidR="00E2317D" w:rsidRDefault="00E2317D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B8552D5" id="_x0000_s1031" type="#_x0000_t202" style="position:absolute;margin-left:221.6pt;margin-top:38.35pt;width:22.5pt;height:110.6pt;z-index:-2516326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" stroked="f">
                      <v:textbox style="mso-fit-shape-to-text:t">
                        <w:txbxContent>
                          <w:p w14:paraId="70D7F2C9" w14:textId="1C90F5EB" w:rsidR="00E2317D" w:rsidRDefault="00E2317D">
                            <w: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D6932">
              <w:rPr>
                <w:rFonts w:ascii="Arial" w:eastAsiaTheme="minorEastAsia" w:hAnsi="Arial" w:cs="Arial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7936" behindDoc="1" locked="0" layoutInCell="1" allowOverlap="1" wp14:anchorId="645361E1" wp14:editId="1B09B7C7">
                      <wp:simplePos x="0" y="0"/>
                      <wp:positionH relativeFrom="column">
                        <wp:posOffset>2519045</wp:posOffset>
                      </wp:positionH>
                      <wp:positionV relativeFrom="paragraph">
                        <wp:posOffset>1487170</wp:posOffset>
                      </wp:positionV>
                      <wp:extent cx="285750" cy="261620"/>
                      <wp:effectExtent l="0" t="0" r="0" b="5080"/>
                      <wp:wrapNone/>
                      <wp:docPr id="4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261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D0B26E" w14:textId="67836531" w:rsidR="00E2317D" w:rsidRDefault="00E2317D" w:rsidP="000D6932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5361E1" id="_x0000_s1032" type="#_x0000_t202" style="position:absolute;margin-left:198.35pt;margin-top:117.1pt;width:22.5pt;height:20.6pt;z-index:-2516285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" stroked="f">
                      <v:textbox>
                        <w:txbxContent>
                          <w:p w14:paraId="53D0B26E" w14:textId="67836531" w:rsidR="00E2317D" w:rsidRDefault="00E2317D" w:rsidP="000D6932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D6932">
              <w:rPr>
                <w:rFonts w:ascii="Arial" w:eastAsiaTheme="minorEastAsia" w:hAnsi="Arial" w:cs="Arial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6128" behindDoc="1" locked="0" layoutInCell="1" allowOverlap="1" wp14:anchorId="3A971A67" wp14:editId="1F253E64">
                      <wp:simplePos x="0" y="0"/>
                      <wp:positionH relativeFrom="column">
                        <wp:posOffset>3252470</wp:posOffset>
                      </wp:positionH>
                      <wp:positionV relativeFrom="paragraph">
                        <wp:posOffset>1811020</wp:posOffset>
                      </wp:positionV>
                      <wp:extent cx="285750" cy="1404620"/>
                      <wp:effectExtent l="0" t="0" r="0" b="0"/>
                      <wp:wrapNone/>
                      <wp:docPr id="4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2FF109" w14:textId="10E80CE2" w:rsidR="00E2317D" w:rsidRDefault="00E2317D" w:rsidP="00470086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A971A67" id="_x0000_s1033" type="#_x0000_t202" style="position:absolute;margin-left:256.1pt;margin-top:142.6pt;width:22.5pt;height:110.6pt;z-index:-2516203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" stroked="f">
                      <v:textbox style="mso-fit-shape-to-text:t">
                        <w:txbxContent>
                          <w:p w14:paraId="672FF109" w14:textId="10E80CE2" w:rsidR="00E2317D" w:rsidRDefault="00E2317D" w:rsidP="00470086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D6932">
              <w:rPr>
                <w:rFonts w:ascii="Arial" w:eastAsiaTheme="minorEastAsia" w:hAnsi="Arial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444AFB5C" wp14:editId="7CCB10A6">
                      <wp:simplePos x="0" y="0"/>
                      <wp:positionH relativeFrom="column">
                        <wp:posOffset>2719070</wp:posOffset>
                      </wp:positionH>
                      <wp:positionV relativeFrom="paragraph">
                        <wp:posOffset>687070</wp:posOffset>
                      </wp:positionV>
                      <wp:extent cx="2828925" cy="1400175"/>
                      <wp:effectExtent l="0" t="0" r="28575" b="28575"/>
                      <wp:wrapThrough wrapText="bothSides">
                        <wp:wrapPolygon edited="0">
                          <wp:start x="1891" y="0"/>
                          <wp:lineTo x="436" y="9404"/>
                          <wp:lineTo x="0" y="14106"/>
                          <wp:lineTo x="0" y="14694"/>
                          <wp:lineTo x="11491" y="21747"/>
                          <wp:lineTo x="11636" y="21747"/>
                          <wp:lineTo x="12509" y="21747"/>
                          <wp:lineTo x="17018" y="14106"/>
                          <wp:lineTo x="21673" y="5290"/>
                          <wp:lineTo x="21673" y="4408"/>
                          <wp:lineTo x="4945" y="294"/>
                          <wp:lineTo x="3345" y="0"/>
                          <wp:lineTo x="1891" y="0"/>
                        </wp:wrapPolygon>
                      </wp:wrapThrough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28925" cy="1400175"/>
                                <a:chOff x="0" y="0"/>
                                <a:chExt cx="2828925" cy="1400175"/>
                              </a:xfrm>
                            </wpg:grpSpPr>
                            <wps:wsp>
                              <wps:cNvPr id="35" name="Straight Connector 35"/>
                              <wps:cNvCnPr/>
                              <wps:spPr>
                                <a:xfrm flipV="1">
                                  <a:off x="9525" y="0"/>
                                  <a:ext cx="276225" cy="919163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" name="Straight Connector 36"/>
                              <wps:cNvCnPr/>
                              <wps:spPr>
                                <a:xfrm flipH="1" flipV="1">
                                  <a:off x="276225" y="0"/>
                                  <a:ext cx="2552700" cy="319088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" name="Straight Connector 37"/>
                              <wps:cNvCnPr/>
                              <wps:spPr>
                                <a:xfrm flipV="1">
                                  <a:off x="1581150" y="314325"/>
                                  <a:ext cx="1243013" cy="1081087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" name="Straight Connector 38"/>
                              <wps:cNvCnPr/>
                              <wps:spPr>
                                <a:xfrm>
                                  <a:off x="0" y="914400"/>
                                  <a:ext cx="1585912" cy="48577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" name="Straight Connector 39"/>
                              <wps:cNvCnPr/>
                              <wps:spPr>
                                <a:xfrm flipV="1">
                                  <a:off x="133350" y="142875"/>
                                  <a:ext cx="1313815" cy="290512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" name="Straight Connector 40"/>
                              <wps:cNvCnPr/>
                              <wps:spPr>
                                <a:xfrm flipV="1">
                                  <a:off x="762000" y="857250"/>
                                  <a:ext cx="1423987" cy="280987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" name="Straight Connector 41"/>
                              <wps:cNvCnPr/>
                              <wps:spPr>
                                <a:xfrm flipH="1" flipV="1">
                                  <a:off x="1457325" y="142875"/>
                                  <a:ext cx="704850" cy="719138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" name="Straight Connector 42"/>
                              <wps:cNvCnPr/>
                              <wps:spPr>
                                <a:xfrm>
                                  <a:off x="142875" y="438150"/>
                                  <a:ext cx="619125" cy="704533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F9525CE" id="Group 34" o:spid="_x0000_s1026" style="position:absolute;margin-left:214.1pt;margin-top:54.1pt;width:222.75pt;height:110.25pt;z-index:251681792" coordsize="28289,14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">
                      <v:line id="Straight Connector 35" o:spid="_x0000_s1027" style="position:absolute;flip:y;visibility:visible;mso-wrap-style:square" from="95,0" to="2857,9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36" o:spid="_x0000_s1028" style="position:absolute;flip:x y;visibility:visible;mso-wrap-style:square" from="2762,0" to="28289,3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37" o:spid="_x0000_s1029" style="position:absolute;flip:y;visibility:visible;mso-wrap-style:square" from="15811,3143" to="28241,1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" strokecolor="black [3213]" strokeweight="1.5pt">
                        <v:stroke joinstyle="miter"/>
                      </v:line>
                      <v:line id="Straight Connector 38" o:spid="_x0000_s1030" style="position:absolute;visibility:visible;mso-wrap-style:square" from="0,9144" to="15859,14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" strokecolor="black [3213]" strokeweight="1.5pt">
                        <v:stroke joinstyle="miter"/>
                      </v:line>
                      <v:line id="Straight Connector 39" o:spid="_x0000_s1031" style="position:absolute;flip:y;visibility:visible;mso-wrap-style:square" from="1333,1428" to="14471,4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" strokecolor="black [3213]" strokeweight="1pt">
                        <v:stroke joinstyle="miter"/>
                      </v:line>
                      <v:line id="Straight Connector 40" o:spid="_x0000_s1032" style="position:absolute;flip:y;visibility:visible;mso-wrap-style:square" from="7620,8572" to="21859,11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41" o:spid="_x0000_s1033" style="position:absolute;flip:x y;visibility:visible;mso-wrap-style:square" from="14573,1428" to="21621,8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" strokecolor="black [3213]" strokeweight="1pt">
                        <v:stroke joinstyle="miter"/>
                      </v:line>
                      <v:line id="Straight Connector 42" o:spid="_x0000_s1034" style="position:absolute;visibility:visible;mso-wrap-style:square" from="1428,4381" to="7620,11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" strokecolor="black [3213]" strokeweight="1pt">
                        <v:stroke joinstyle="miter"/>
                      </v:line>
                      <w10:wrap type="through"/>
                    </v:group>
                  </w:pict>
                </mc:Fallback>
              </mc:AlternateContent>
            </w:r>
            <w:r w:rsidR="000D6932" w:rsidRPr="00DF443C">
              <w:rPr>
                <w:position w:val="-246"/>
              </w:rPr>
              <w:object w:dxaOrig="2160" w:dyaOrig="4860" w14:anchorId="584C3A4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243pt" o:ole="">
                  <v:imagedata r:id="rId8" o:title=""/>
                </v:shape>
                <o:OLEObject Type="Embed" ProgID="Equation.DSMT4" ShapeID="_x0000_i1025" DrawAspect="Content" ObjectID="_1552076066" r:id="rId9"/>
              </w:object>
            </w:r>
          </w:p>
          <w:p w14:paraId="4E884073" w14:textId="2C053C0D" w:rsidR="000D6932" w:rsidRDefault="000D6932" w:rsidP="000D6932">
            <w:pPr>
              <w:spacing w:line="276" w:lineRule="auto"/>
            </w:pPr>
            <w:r>
              <w:rPr>
                <w:rFonts w:ascii="Arial" w:eastAsiaTheme="minorEastAsia" w:hAnsi="Arial" w:cs="Arial"/>
              </w:rPr>
              <w:t xml:space="preserve">                                         </w:t>
            </w:r>
          </w:p>
          <w:p w14:paraId="5C1D6B6C" w14:textId="77777777" w:rsidR="000D6932" w:rsidRDefault="000D6932" w:rsidP="00DF443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 the opposite sides PQ and SR in the quadrilateral PQRS are parallel (and equal in length)</w:t>
            </w:r>
          </w:p>
          <w:p w14:paraId="6FAEE5E6" w14:textId="77777777" w:rsidR="000D6932" w:rsidRDefault="000D6932" w:rsidP="00DF443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y a similar argument, the sides QR and PS are parallel.</w:t>
            </w:r>
          </w:p>
          <w:p w14:paraId="61A645CA" w14:textId="23B69654" w:rsidR="000D6932" w:rsidRDefault="000D6932">
            <w:pPr>
              <w:spacing w:line="276" w:lineRule="auto"/>
              <w:rPr>
                <w:bCs/>
              </w:rPr>
            </w:pPr>
            <w:r>
              <w:rPr>
                <w:rFonts w:ascii="Arial" w:hAnsi="Arial" w:cs="Arial"/>
              </w:rPr>
              <w:t>Since both pairs of opposite sides are parallel, PQRS is a quadrilateral</w:t>
            </w:r>
          </w:p>
        </w:tc>
      </w:tr>
      <w:tr w:rsidR="005314F8" w14:paraId="6312178D" w14:textId="77777777" w:rsidTr="005314F8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FF0A91" w14:textId="77777777" w:rsidR="005314F8" w:rsidRDefault="005314F8">
            <w:pPr>
              <w:spacing w:line="276" w:lineRule="auto"/>
              <w:rPr>
                <w:b/>
                <w:bCs/>
              </w:rPr>
            </w:pPr>
            <w:r>
              <w:t>Marking key/mathematical behaviours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454919" w14:textId="77777777" w:rsidR="005314F8" w:rsidRDefault="005314F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5314F8" w14:paraId="1B8EC172" w14:textId="77777777" w:rsidTr="005314F8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1E6366" w14:textId="77777777" w:rsidR="005314F8" w:rsidRDefault="005314F8" w:rsidP="00DF443C">
            <w:pPr>
              <w:pStyle w:val="ListParagraph"/>
              <w:widowControl/>
              <w:numPr>
                <w:ilvl w:val="0"/>
                <w:numId w:val="33"/>
              </w:numPr>
              <w:spacing w:line="256" w:lineRule="auto"/>
            </w:pPr>
            <w:r>
              <w:t xml:space="preserve">uses </w:t>
            </w:r>
            <m:oMath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PQ</m:t>
                  </m:r>
                </m:e>
              </m:acc>
              <m:r>
                <w:rPr>
                  <w:rFonts w:ascii="Cambria Math" w:hAnsi="Cambria Math" w:cs="Arial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PB</m:t>
                  </m:r>
                </m:e>
              </m:acc>
              <m:r>
                <w:rPr>
                  <w:rFonts w:ascii="Cambria Math" w:hAnsi="Cambria Math" w:cs="Arial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BQ</m:t>
                  </m:r>
                </m:e>
              </m:acc>
            </m:oMath>
          </w:p>
          <w:p w14:paraId="0F0ABD8B" w14:textId="4C90DC26" w:rsidR="005314F8" w:rsidRDefault="005314F8" w:rsidP="00DF443C">
            <w:pPr>
              <w:pStyle w:val="ListParagraph"/>
              <w:widowControl/>
              <w:numPr>
                <w:ilvl w:val="0"/>
                <w:numId w:val="33"/>
              </w:numPr>
              <w:spacing w:line="256" w:lineRule="auto"/>
            </w:pPr>
            <w:r>
              <w:t>uses mid-point property</w:t>
            </w:r>
            <w:r w:rsidR="00DF443C">
              <w:t xml:space="preserve"> to establish </w:t>
            </w:r>
            <w:r w:rsidR="00DF443C" w:rsidRPr="00DF443C">
              <w:rPr>
                <w:position w:val="-22"/>
              </w:rPr>
              <w:object w:dxaOrig="1100" w:dyaOrig="580" w14:anchorId="325B7B5E">
                <v:shape id="_x0000_i1026" type="#_x0000_t75" style="width:55.2pt;height:28.8pt" o:ole="">
                  <v:imagedata r:id="rId10" o:title=""/>
                </v:shape>
                <o:OLEObject Type="Embed" ProgID="Equation.DSMT4" ShapeID="_x0000_i1026" DrawAspect="Content" ObjectID="_1552076067" r:id="rId11"/>
              </w:object>
            </w:r>
            <w:r w:rsidR="00DF443C">
              <w:t xml:space="preserve"> </w:t>
            </w:r>
          </w:p>
          <w:p w14:paraId="191BBA25" w14:textId="77777777" w:rsidR="00DF443C" w:rsidRDefault="00DF443C" w:rsidP="00DF443C">
            <w:pPr>
              <w:pStyle w:val="ListParagraph"/>
              <w:widowControl/>
              <w:numPr>
                <w:ilvl w:val="0"/>
                <w:numId w:val="33"/>
              </w:numPr>
              <w:spacing w:line="256" w:lineRule="auto"/>
            </w:pPr>
            <w:r>
              <w:rPr>
                <w:rFonts w:eastAsiaTheme="minorEastAsia"/>
              </w:rPr>
              <w:t>shows that PQ and SR are parallel</w:t>
            </w:r>
          </w:p>
          <w:p w14:paraId="2E383F6F" w14:textId="77777777" w:rsidR="00DF443C" w:rsidRPr="005314F8" w:rsidRDefault="00DF443C" w:rsidP="00DF443C">
            <w:pPr>
              <w:pStyle w:val="ListParagraph"/>
              <w:widowControl/>
              <w:numPr>
                <w:ilvl w:val="0"/>
                <w:numId w:val="33"/>
              </w:numPr>
              <w:spacing w:line="256" w:lineRule="auto"/>
            </w:pPr>
            <w:r>
              <w:rPr>
                <w:rFonts w:eastAsiaTheme="minorEastAsia"/>
              </w:rPr>
              <w:t>deduces that QR and PS are parallel</w:t>
            </w:r>
          </w:p>
          <w:p w14:paraId="50D81E77" w14:textId="4C49E88E" w:rsidR="00DF443C" w:rsidRDefault="00DF443C" w:rsidP="00DF443C">
            <w:pPr>
              <w:pStyle w:val="ListParagraph"/>
              <w:widowControl/>
              <w:numPr>
                <w:ilvl w:val="0"/>
                <w:numId w:val="33"/>
              </w:numPr>
              <w:spacing w:line="256" w:lineRule="auto"/>
            </w:pPr>
            <w:r>
              <w:rPr>
                <w:rFonts w:eastAsiaTheme="minorEastAsia"/>
              </w:rPr>
              <w:t>states that quad is a parallelogram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158FFA" w14:textId="77777777" w:rsidR="005314F8" w:rsidRDefault="005314F8">
            <w:pPr>
              <w:spacing w:before="40" w:after="40" w:line="256" w:lineRule="auto"/>
              <w:jc w:val="center"/>
            </w:pPr>
            <w:r>
              <w:t>1</w:t>
            </w:r>
          </w:p>
          <w:p w14:paraId="32937E49" w14:textId="77777777" w:rsidR="00DF443C" w:rsidRDefault="005314F8">
            <w:pPr>
              <w:spacing w:before="40" w:after="40" w:line="256" w:lineRule="auto"/>
              <w:jc w:val="center"/>
            </w:pPr>
            <w:r>
              <w:t>1</w:t>
            </w:r>
          </w:p>
          <w:p w14:paraId="5F60977A" w14:textId="77777777" w:rsidR="00DF443C" w:rsidRDefault="00DF443C">
            <w:pPr>
              <w:spacing w:before="40" w:after="40" w:line="256" w:lineRule="auto"/>
              <w:jc w:val="center"/>
            </w:pPr>
            <w:r>
              <w:t>1</w:t>
            </w:r>
          </w:p>
          <w:p w14:paraId="6FFF1CB8" w14:textId="77777777" w:rsidR="00DF443C" w:rsidRDefault="00DF443C">
            <w:pPr>
              <w:spacing w:before="40" w:after="40" w:line="256" w:lineRule="auto"/>
              <w:jc w:val="center"/>
            </w:pPr>
            <w:r>
              <w:t>1</w:t>
            </w:r>
          </w:p>
          <w:p w14:paraId="6C412E01" w14:textId="276F19F0" w:rsidR="00DF443C" w:rsidRDefault="00DF443C">
            <w:pPr>
              <w:spacing w:before="40" w:after="40" w:line="256" w:lineRule="auto"/>
              <w:jc w:val="center"/>
            </w:pPr>
            <w:r>
              <w:t>1</w:t>
            </w:r>
          </w:p>
        </w:tc>
      </w:tr>
    </w:tbl>
    <w:p w14:paraId="37698BC2" w14:textId="77777777" w:rsidR="00470086" w:rsidRDefault="00470086" w:rsidP="00A14680">
      <w:pPr>
        <w:pStyle w:val="BodyText"/>
        <w:tabs>
          <w:tab w:val="left" w:pos="720"/>
          <w:tab w:val="right" w:pos="9333"/>
        </w:tabs>
        <w:spacing w:line="276" w:lineRule="auto"/>
        <w:rPr>
          <w:rFonts w:cs="Arial"/>
          <w:b/>
          <w:bCs/>
        </w:rPr>
      </w:pPr>
    </w:p>
    <w:p w14:paraId="342C6A6B" w14:textId="77777777" w:rsidR="00470086" w:rsidRDefault="00470086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0D760AEE" w14:textId="1AEA42F1" w:rsidR="00E42DDC" w:rsidRPr="00470086" w:rsidRDefault="00E42DDC" w:rsidP="00E42DDC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9</w:t>
      </w:r>
      <w:r>
        <w:rPr>
          <w:rFonts w:cs="Arial"/>
          <w:b/>
          <w:bCs/>
        </w:rPr>
        <w:t>(b</w:t>
      </w:r>
      <w:r>
        <w:rPr>
          <w:rFonts w:cs="Arial"/>
          <w:b/>
          <w:bCs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E42DDC" w14:paraId="5C0BCD39" w14:textId="77777777" w:rsidTr="00365A95">
        <w:trPr>
          <w:jc w:val="right"/>
        </w:trPr>
        <w:tc>
          <w:tcPr>
            <w:tcW w:w="93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8DF3A7" w14:textId="40C7D056" w:rsidR="00E42DDC" w:rsidRDefault="00E42DDC" w:rsidP="00365A95">
            <w:pPr>
              <w:spacing w:line="276" w:lineRule="auto"/>
            </w:pPr>
            <w:r>
              <w:t>Solution</w:t>
            </w:r>
          </w:p>
          <w:p w14:paraId="44EE1220" w14:textId="4419481B" w:rsidR="00E82C36" w:rsidRDefault="00E82C36" w:rsidP="00E82C36">
            <w:pPr>
              <w:spacing w:line="276" w:lineRule="auto"/>
              <w:jc w:val="center"/>
            </w:pPr>
            <w:r>
              <w:rPr>
                <w:bCs/>
              </w:rPr>
              <w:object w:dxaOrig="5683" w:dyaOrig="3494" w14:anchorId="23F41C2A">
                <v:shape id="_x0000_i1154" type="#_x0000_t75" style="width:284.15pt;height:174.7pt" o:ole="">
                  <v:imagedata r:id="rId12" o:title=""/>
                </v:shape>
                <o:OLEObject Type="Embed" ProgID="FXDraw.Graphic" ShapeID="_x0000_i1154" DrawAspect="Content" ObjectID="_1552076068" r:id="rId13"/>
              </w:object>
            </w:r>
          </w:p>
          <w:p w14:paraId="02933238" w14:textId="77777777" w:rsidR="00E82C36" w:rsidRDefault="00E82C36" w:rsidP="00365A95">
            <w:pPr>
              <w:spacing w:line="276" w:lineRule="auto"/>
            </w:pPr>
          </w:p>
          <w:p w14:paraId="4B8C00BF" w14:textId="0217BE15" w:rsidR="00E42DDC" w:rsidRDefault="00E82C36" w:rsidP="00365A95">
            <w:pPr>
              <w:spacing w:line="276" w:lineRule="auto"/>
            </w:pPr>
            <w:r w:rsidRPr="00E82C36">
              <w:rPr>
                <w:position w:val="-50"/>
              </w:rPr>
              <w:object w:dxaOrig="920" w:dyaOrig="1120" w14:anchorId="7EF5D8D4">
                <v:shape id="_x0000_i1152" type="#_x0000_t75" style="width:46pt;height:56pt" o:ole="">
                  <v:imagedata r:id="rId14" o:title=""/>
                </v:shape>
                <o:OLEObject Type="Embed" ProgID="Equation.DSMT4" ShapeID="_x0000_i1152" DrawAspect="Content" ObjectID="_1552076069" r:id="rId15"/>
              </w:object>
            </w:r>
            <w:r>
              <w:t xml:space="preserve">          and      </w:t>
            </w:r>
            <w:r w:rsidRPr="00E82C36">
              <w:rPr>
                <w:position w:val="-50"/>
              </w:rPr>
              <w:object w:dxaOrig="1180" w:dyaOrig="1120" w14:anchorId="591F8D73">
                <v:shape id="_x0000_i1145" type="#_x0000_t75" style="width:59pt;height:56pt" o:ole="">
                  <v:imagedata r:id="rId16" o:title=""/>
                </v:shape>
                <o:OLEObject Type="Embed" ProgID="Equation.DSMT4" ShapeID="_x0000_i1145" DrawAspect="Content" ObjectID="_1552076070" r:id="rId17"/>
              </w:object>
            </w:r>
            <w:r>
              <w:t xml:space="preserve"> </w:t>
            </w:r>
          </w:p>
          <w:p w14:paraId="6063499C" w14:textId="5D7260E1" w:rsidR="00E42DDC" w:rsidRPr="00EC403F" w:rsidRDefault="00EC403F" w:rsidP="00365A95">
            <w:pPr>
              <w:spacing w:line="276" w:lineRule="auto"/>
            </w:pPr>
            <w:r w:rsidRPr="00E82C36">
              <w:rPr>
                <w:position w:val="-50"/>
              </w:rPr>
              <w:object w:dxaOrig="5980" w:dyaOrig="1120" w14:anchorId="2AF01817">
                <v:shape id="_x0000_i1158" type="#_x0000_t75" style="width:299pt;height:56pt" o:ole="">
                  <v:imagedata r:id="rId18" o:title=""/>
                </v:shape>
                <o:OLEObject Type="Embed" ProgID="Equation.DSMT4" ShapeID="_x0000_i1158" DrawAspect="Content" ObjectID="_1552076071" r:id="rId19"/>
              </w:object>
            </w:r>
            <w:r w:rsidR="00E82C36">
              <w:t xml:space="preserve"> </w:t>
            </w:r>
          </w:p>
        </w:tc>
      </w:tr>
      <w:tr w:rsidR="00E42DDC" w14:paraId="288CA644" w14:textId="77777777" w:rsidTr="00365A95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CCDE98" w14:textId="77777777" w:rsidR="00E42DDC" w:rsidRDefault="00E42DDC" w:rsidP="00365A95">
            <w:pPr>
              <w:spacing w:line="276" w:lineRule="auto"/>
              <w:rPr>
                <w:b/>
                <w:bCs/>
              </w:rPr>
            </w:pPr>
            <w:r>
              <w:t>Marking key/mathematical behaviours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8453B9" w14:textId="77777777" w:rsidR="00E42DDC" w:rsidRDefault="00E42DDC" w:rsidP="00365A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E42DDC" w14:paraId="72A68523" w14:textId="77777777" w:rsidTr="00365A95">
        <w:trPr>
          <w:jc w:val="right"/>
        </w:trPr>
        <w:tc>
          <w:tcPr>
            <w:tcW w:w="8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43579F" w14:textId="5B5C7EFD" w:rsidR="00C33232" w:rsidRDefault="00C33232" w:rsidP="00365A95">
            <w:pPr>
              <w:pStyle w:val="ListParagraph"/>
              <w:widowControl/>
              <w:numPr>
                <w:ilvl w:val="0"/>
                <w:numId w:val="33"/>
              </w:numPr>
              <w:spacing w:line="256" w:lineRule="auto"/>
            </w:pPr>
            <w:r>
              <w:t>draws a diagram to illustrate the situation</w:t>
            </w:r>
          </w:p>
          <w:p w14:paraId="36D3522D" w14:textId="13049E8E" w:rsidR="00E42DDC" w:rsidRDefault="00C33232" w:rsidP="00365A95">
            <w:pPr>
              <w:pStyle w:val="ListParagraph"/>
              <w:widowControl/>
              <w:numPr>
                <w:ilvl w:val="0"/>
                <w:numId w:val="33"/>
              </w:numPr>
              <w:spacing w:line="256" w:lineRule="auto"/>
            </w:pPr>
            <w:r>
              <w:t xml:space="preserve">evaluates </w:t>
            </w:r>
            <w:r w:rsidRPr="00C33232">
              <w:rPr>
                <w:position w:val="-4"/>
              </w:rPr>
              <w:object w:dxaOrig="200" w:dyaOrig="200" w14:anchorId="33E9F6D9">
                <v:shape id="_x0000_i1161" type="#_x0000_t75" style="width:10pt;height:10pt" o:ole="">
                  <v:imagedata r:id="rId20" o:title=""/>
                </v:shape>
                <o:OLEObject Type="Embed" ProgID="Equation.DSMT4" ShapeID="_x0000_i1161" DrawAspect="Content" ObjectID="_1552076072" r:id="rId21"/>
              </w:object>
            </w:r>
            <w:r>
              <w:t xml:space="preserve"> </w:t>
            </w:r>
          </w:p>
          <w:p w14:paraId="64044929" w14:textId="1EE84C42" w:rsidR="00E42DDC" w:rsidRDefault="00C33232" w:rsidP="00365A95">
            <w:pPr>
              <w:pStyle w:val="ListParagraph"/>
              <w:widowControl/>
              <w:numPr>
                <w:ilvl w:val="0"/>
                <w:numId w:val="33"/>
              </w:numPr>
              <w:spacing w:line="256" w:lineRule="auto"/>
            </w:pPr>
            <w:r>
              <w:t xml:space="preserve">determines </w:t>
            </w:r>
            <w:r w:rsidRPr="00C33232">
              <w:rPr>
                <w:position w:val="-4"/>
              </w:rPr>
              <w:object w:dxaOrig="279" w:dyaOrig="200" w14:anchorId="7C2A5013">
                <v:shape id="_x0000_i1165" type="#_x0000_t75" style="width:13.95pt;height:10pt" o:ole="">
                  <v:imagedata r:id="rId22" o:title=""/>
                </v:shape>
                <o:OLEObject Type="Embed" ProgID="Equation.DSMT4" ShapeID="_x0000_i1165" DrawAspect="Content" ObjectID="_1552076073" r:id="rId23"/>
              </w:object>
            </w:r>
            <w:r>
              <w:t xml:space="preserve"> in terms of </w:t>
            </w:r>
            <w:r w:rsidRPr="00C33232">
              <w:rPr>
                <w:position w:val="-10"/>
              </w:rPr>
              <w:object w:dxaOrig="999" w:dyaOrig="320" w14:anchorId="37BB1C0D">
                <v:shape id="_x0000_i1168" type="#_x0000_t75" style="width:49.95pt;height:16pt" o:ole="">
                  <v:imagedata r:id="rId24" o:title=""/>
                </v:shape>
                <o:OLEObject Type="Embed" ProgID="Equation.DSMT4" ShapeID="_x0000_i1168" DrawAspect="Content" ObjectID="_1552076074" r:id="rId25"/>
              </w:object>
            </w:r>
            <w:r>
              <w:t xml:space="preserve"> </w:t>
            </w:r>
            <w:r w:rsidR="00E42DDC">
              <w:t xml:space="preserve"> </w:t>
            </w:r>
          </w:p>
          <w:p w14:paraId="1377884F" w14:textId="51664F94" w:rsidR="00E42DDC" w:rsidRDefault="00E42DDC" w:rsidP="00365A95">
            <w:pPr>
              <w:pStyle w:val="ListParagraph"/>
              <w:widowControl/>
              <w:numPr>
                <w:ilvl w:val="0"/>
                <w:numId w:val="33"/>
              </w:numPr>
              <w:spacing w:line="256" w:lineRule="auto"/>
            </w:pPr>
            <w:r>
              <w:rPr>
                <w:rFonts w:eastAsiaTheme="minorEastAsia"/>
              </w:rPr>
              <w:t xml:space="preserve">shows </w:t>
            </w:r>
            <w:r w:rsidR="00C33232">
              <w:rPr>
                <w:rFonts w:eastAsiaTheme="minorEastAsia"/>
              </w:rPr>
              <w:t>how each of the components of the cross product are calculated</w:t>
            </w:r>
          </w:p>
          <w:p w14:paraId="16F802D1" w14:textId="35ABE606" w:rsidR="00E42DDC" w:rsidRDefault="00C33232" w:rsidP="00365A95">
            <w:pPr>
              <w:pStyle w:val="ListParagraph"/>
              <w:widowControl/>
              <w:numPr>
                <w:ilvl w:val="0"/>
                <w:numId w:val="33"/>
              </w:numPr>
              <w:spacing w:line="256" w:lineRule="auto"/>
            </w:pPr>
            <w:r>
              <w:rPr>
                <w:rFonts w:eastAsiaTheme="minorEastAsia"/>
              </w:rPr>
              <w:t>calculates each correctly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90CACA" w14:textId="77777777" w:rsidR="00E42DDC" w:rsidRDefault="00E42DDC" w:rsidP="00365A95">
            <w:pPr>
              <w:spacing w:before="40" w:after="40" w:line="256" w:lineRule="auto"/>
              <w:jc w:val="center"/>
            </w:pPr>
            <w:r>
              <w:t>1</w:t>
            </w:r>
          </w:p>
          <w:p w14:paraId="24C0906F" w14:textId="77777777" w:rsidR="00E42DDC" w:rsidRDefault="00E42DDC" w:rsidP="00365A95">
            <w:pPr>
              <w:spacing w:before="40" w:after="40" w:line="256" w:lineRule="auto"/>
              <w:jc w:val="center"/>
            </w:pPr>
            <w:r>
              <w:t>1</w:t>
            </w:r>
          </w:p>
          <w:p w14:paraId="0A71BF21" w14:textId="77777777" w:rsidR="00E42DDC" w:rsidRDefault="00E42DDC" w:rsidP="00365A95">
            <w:pPr>
              <w:spacing w:before="40" w:after="40" w:line="256" w:lineRule="auto"/>
              <w:jc w:val="center"/>
            </w:pPr>
            <w:r>
              <w:t>1</w:t>
            </w:r>
          </w:p>
          <w:p w14:paraId="6DCC671D" w14:textId="77777777" w:rsidR="00E42DDC" w:rsidRDefault="00C33232" w:rsidP="00C33232">
            <w:pPr>
              <w:spacing w:before="40" w:after="40" w:line="256" w:lineRule="auto"/>
              <w:jc w:val="center"/>
            </w:pPr>
            <w:r>
              <w:t>1</w:t>
            </w:r>
          </w:p>
          <w:p w14:paraId="3E62E2E0" w14:textId="6ADC9567" w:rsidR="00C33232" w:rsidRDefault="00C33232" w:rsidP="00C33232">
            <w:pPr>
              <w:spacing w:before="40" w:after="40" w:line="256" w:lineRule="auto"/>
              <w:jc w:val="center"/>
            </w:pPr>
            <w:r>
              <w:t>1</w:t>
            </w:r>
          </w:p>
        </w:tc>
      </w:tr>
    </w:tbl>
    <w:p w14:paraId="3DC6CDEF" w14:textId="77777777" w:rsidR="00E42DDC" w:rsidRDefault="00E42DDC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401A5E8A" w14:textId="0695D987" w:rsidR="00A14680" w:rsidRPr="00470086" w:rsidRDefault="00470086" w:rsidP="00470086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0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314F8" w:rsidRPr="00C27BF7" w14:paraId="641620EE" w14:textId="77777777" w:rsidTr="003B623A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5DF64B" w14:textId="77777777" w:rsidR="005314F8" w:rsidRPr="00C10821" w:rsidRDefault="005314F8" w:rsidP="003B623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DBE9A1A" w14:textId="77777777" w:rsidR="005314F8" w:rsidRDefault="00A16979" w:rsidP="003B623A">
            <w:pPr>
              <w:spacing w:line="276" w:lineRule="auto"/>
            </w:pPr>
            <w:r w:rsidRPr="00901E74">
              <w:rPr>
                <w:position w:val="-14"/>
              </w:rPr>
              <w:object w:dxaOrig="3700" w:dyaOrig="440" w14:anchorId="459496CF">
                <v:shape id="_x0000_i1027" type="#_x0000_t75" style="width:185.95pt;height:21.6pt" o:ole="">
                  <v:imagedata r:id="rId26" o:title=""/>
                </v:shape>
                <o:OLEObject Type="Embed" ProgID="Equation.DSMT4" ShapeID="_x0000_i1027" DrawAspect="Content" ObjectID="_1552076075" r:id="rId27"/>
              </w:object>
            </w:r>
          </w:p>
          <w:p w14:paraId="642A9EDA" w14:textId="77777777" w:rsidR="005314F8" w:rsidRDefault="005314F8" w:rsidP="003B623A">
            <w:pPr>
              <w:spacing w:line="276" w:lineRule="auto"/>
              <w:ind w:firstLine="315"/>
            </w:pPr>
            <w:r>
              <w:t xml:space="preserve">  </w:t>
            </w:r>
            <w:r>
              <w:tab/>
            </w:r>
            <w:r w:rsidRPr="007754B3">
              <w:rPr>
                <w:position w:val="-14"/>
              </w:rPr>
              <w:object w:dxaOrig="859" w:dyaOrig="400" w14:anchorId="706A5671">
                <v:shape id="_x0000_i1028" type="#_x0000_t75" style="width:42.6pt;height:20.4pt" o:ole="">
                  <v:imagedata r:id="rId28" o:title=""/>
                </v:shape>
                <o:OLEObject Type="Embed" ProgID="Equation.DSMT4" ShapeID="_x0000_i1028" DrawAspect="Content" ObjectID="_1552076076" r:id="rId29"/>
              </w:object>
            </w:r>
            <w:r>
              <w:t xml:space="preserve"> has roots at </w:t>
            </w:r>
            <w:r w:rsidRPr="007754B3">
              <w:rPr>
                <w:position w:val="-6"/>
              </w:rPr>
              <w:object w:dxaOrig="2620" w:dyaOrig="320" w14:anchorId="3A8325B0">
                <v:shape id="_x0000_i1029" type="#_x0000_t75" style="width:131.4pt;height:15.6pt" o:ole="">
                  <v:imagedata r:id="rId30" o:title=""/>
                </v:shape>
                <o:OLEObject Type="Embed" ProgID="Equation.DSMT4" ShapeID="_x0000_i1029" DrawAspect="Content" ObjectID="_1552076077" r:id="rId31"/>
              </w:object>
            </w:r>
            <w:r>
              <w:t xml:space="preserve"> </w:t>
            </w:r>
          </w:p>
          <w:p w14:paraId="521CEF01" w14:textId="77777777" w:rsidR="005314F8" w:rsidRDefault="005314F8" w:rsidP="003B623A">
            <w:pPr>
              <w:spacing w:line="276" w:lineRule="auto"/>
              <w:ind w:firstLine="22"/>
              <w:rPr>
                <w:bCs/>
              </w:rPr>
            </w:pPr>
            <w:r w:rsidRPr="007754B3">
              <w:rPr>
                <w:bCs/>
                <w:position w:val="-24"/>
              </w:rPr>
              <w:object w:dxaOrig="5160" w:dyaOrig="680" w14:anchorId="5449957F">
                <v:shape id="_x0000_i1030" type="#_x0000_t75" style="width:258pt;height:33.6pt" o:ole="">
                  <v:imagedata r:id="rId32" o:title=""/>
                </v:shape>
                <o:OLEObject Type="Embed" ProgID="Equation.DSMT4" ShapeID="_x0000_i1030" DrawAspect="Content" ObjectID="_1552076078" r:id="rId33"/>
              </w:object>
            </w:r>
            <w:r>
              <w:rPr>
                <w:bCs/>
              </w:rPr>
              <w:t xml:space="preserve"> </w:t>
            </w:r>
          </w:p>
          <w:p w14:paraId="3B09E316" w14:textId="77777777" w:rsidR="005314F8" w:rsidRDefault="005314F8" w:rsidP="003B623A">
            <w:pPr>
              <w:spacing w:line="276" w:lineRule="auto"/>
              <w:ind w:firstLine="22"/>
            </w:pPr>
            <w:r>
              <w:rPr>
                <w:bCs/>
              </w:rPr>
              <w:t xml:space="preserve">So the possible roots of </w:t>
            </w:r>
            <w:r w:rsidRPr="00D22C1C">
              <w:rPr>
                <w:bCs/>
                <w:position w:val="-10"/>
              </w:rPr>
              <w:object w:dxaOrig="880" w:dyaOrig="320" w14:anchorId="25F90AB2">
                <v:shape id="_x0000_i1031" type="#_x0000_t75" style="width:44.4pt;height:15.6pt" o:ole="">
                  <v:imagedata r:id="rId34" o:title=""/>
                </v:shape>
                <o:OLEObject Type="Embed" ProgID="Equation.DSMT4" ShapeID="_x0000_i1031" DrawAspect="Content" ObjectID="_1552076079" r:id="rId35"/>
              </w:object>
            </w:r>
            <w:r>
              <w:rPr>
                <w:bCs/>
              </w:rPr>
              <w:t xml:space="preserve"> are 6, </w:t>
            </w:r>
            <w:r w:rsidRPr="00D22C1C">
              <w:rPr>
                <w:position w:val="-8"/>
              </w:rPr>
              <w:object w:dxaOrig="1100" w:dyaOrig="360" w14:anchorId="5E1C152C">
                <v:shape id="_x0000_i1032" type="#_x0000_t75" style="width:54.6pt;height:18pt" o:ole="">
                  <v:imagedata r:id="rId36" o:title=""/>
                </v:shape>
                <o:OLEObject Type="Embed" ProgID="Equation.DSMT4" ShapeID="_x0000_i1032" DrawAspect="Content" ObjectID="_1552076080" r:id="rId37"/>
              </w:object>
            </w:r>
          </w:p>
          <w:p w14:paraId="0559A826" w14:textId="77777777" w:rsidR="005314F8" w:rsidRDefault="005314F8" w:rsidP="003B623A">
            <w:pPr>
              <w:spacing w:line="276" w:lineRule="auto"/>
              <w:ind w:firstLine="22"/>
            </w:pPr>
            <w:r w:rsidRPr="006719FF">
              <w:rPr>
                <w:position w:val="-10"/>
              </w:rPr>
              <w:object w:dxaOrig="1880" w:dyaOrig="320" w14:anchorId="76650FE6">
                <v:shape id="_x0000_i1033" type="#_x0000_t75" style="width:93.6pt;height:15.6pt" o:ole="">
                  <v:imagedata r:id="rId38" o:title=""/>
                </v:shape>
                <o:OLEObject Type="Embed" ProgID="Equation.DSMT4" ShapeID="_x0000_i1033" DrawAspect="Content" ObjectID="_1552076081" r:id="rId39"/>
              </w:object>
            </w:r>
          </w:p>
          <w:p w14:paraId="5B947585" w14:textId="77777777" w:rsidR="005314F8" w:rsidRDefault="005314F8" w:rsidP="003B623A">
            <w:pPr>
              <w:spacing w:line="276" w:lineRule="auto"/>
              <w:ind w:firstLine="22"/>
            </w:pPr>
            <w:r>
              <w:t>For,</w:t>
            </w:r>
          </w:p>
          <w:p w14:paraId="696D669A" w14:textId="77777777" w:rsidR="005314F8" w:rsidRDefault="005314F8" w:rsidP="003B623A">
            <w:pPr>
              <w:spacing w:line="276" w:lineRule="auto"/>
              <w:ind w:firstLine="22"/>
            </w:pPr>
            <w:r w:rsidRPr="006719FF">
              <w:rPr>
                <w:position w:val="-10"/>
              </w:rPr>
              <w:object w:dxaOrig="4840" w:dyaOrig="320" w14:anchorId="1E1FDF5F">
                <v:shape id="_x0000_i1034" type="#_x0000_t75" style="width:242.5pt;height:15.6pt" o:ole="">
                  <v:imagedata r:id="rId40" o:title=""/>
                </v:shape>
                <o:OLEObject Type="Embed" ProgID="Equation.DSMT4" ShapeID="_x0000_i1034" DrawAspect="Content" ObjectID="_1552076082" r:id="rId41"/>
              </w:object>
            </w:r>
          </w:p>
          <w:p w14:paraId="25060261" w14:textId="77777777" w:rsidR="005314F8" w:rsidRDefault="005314F8" w:rsidP="003B623A">
            <w:pPr>
              <w:spacing w:line="276" w:lineRule="auto"/>
              <w:ind w:firstLine="22"/>
            </w:pPr>
            <w:r w:rsidRPr="006719FF">
              <w:rPr>
                <w:position w:val="-10"/>
              </w:rPr>
              <w:object w:dxaOrig="6840" w:dyaOrig="400" w14:anchorId="47C8F9E1">
                <v:shape id="_x0000_i1035" type="#_x0000_t75" style="width:342pt;height:19.8pt" o:ole="">
                  <v:imagedata r:id="rId42" o:title=""/>
                </v:shape>
                <o:OLEObject Type="Embed" ProgID="Equation.DSMT4" ShapeID="_x0000_i1035" DrawAspect="Content" ObjectID="_1552076083" r:id="rId43"/>
              </w:object>
            </w:r>
          </w:p>
          <w:p w14:paraId="7296144F" w14:textId="77777777" w:rsidR="005314F8" w:rsidRDefault="005314F8" w:rsidP="003B623A">
            <w:pPr>
              <w:spacing w:line="276" w:lineRule="auto"/>
              <w:ind w:firstLine="22"/>
            </w:pPr>
            <w:r w:rsidRPr="006719FF">
              <w:rPr>
                <w:position w:val="-10"/>
              </w:rPr>
              <w:object w:dxaOrig="4520" w:dyaOrig="360" w14:anchorId="042719B0">
                <v:shape id="_x0000_i1036" type="#_x0000_t75" style="width:226.25pt;height:18pt" o:ole="">
                  <v:imagedata r:id="rId44" o:title=""/>
                </v:shape>
                <o:OLEObject Type="Embed" ProgID="Equation.DSMT4" ShapeID="_x0000_i1036" DrawAspect="Content" ObjectID="_1552076084" r:id="rId45"/>
              </w:object>
            </w:r>
          </w:p>
          <w:p w14:paraId="02960913" w14:textId="77777777" w:rsidR="005314F8" w:rsidRDefault="005314F8" w:rsidP="003B623A">
            <w:pPr>
              <w:spacing w:line="276" w:lineRule="auto"/>
              <w:ind w:firstLine="22"/>
              <w:rPr>
                <w:u w:val="single"/>
              </w:rPr>
            </w:pPr>
            <w:r>
              <w:rPr>
                <w:bCs/>
              </w:rPr>
              <w:t xml:space="preserve">So all the possible </w:t>
            </w:r>
            <w:r w:rsidRPr="00987C00">
              <w:rPr>
                <w:bCs/>
                <w:u w:val="single"/>
              </w:rPr>
              <w:t>real</w:t>
            </w:r>
            <w:r w:rsidRPr="00987C00">
              <w:rPr>
                <w:bCs/>
              </w:rPr>
              <w:t xml:space="preserve"> </w:t>
            </w:r>
            <w:r>
              <w:rPr>
                <w:bCs/>
              </w:rPr>
              <w:t xml:space="preserve">roots of </w:t>
            </w:r>
            <w:r w:rsidRPr="00D22C1C">
              <w:rPr>
                <w:bCs/>
                <w:position w:val="-10"/>
              </w:rPr>
              <w:object w:dxaOrig="880" w:dyaOrig="320" w14:anchorId="6B112C75">
                <v:shape id="_x0000_i1037" type="#_x0000_t75" style="width:44.4pt;height:15.6pt" o:ole="">
                  <v:imagedata r:id="rId34" o:title=""/>
                </v:shape>
                <o:OLEObject Type="Embed" ProgID="Equation.DSMT4" ShapeID="_x0000_i1037" DrawAspect="Content" ObjectID="_1552076085" r:id="rId46"/>
              </w:object>
            </w:r>
            <w:r>
              <w:rPr>
                <w:bCs/>
              </w:rPr>
              <w:t xml:space="preserve"> are </w:t>
            </w:r>
            <w:r w:rsidRPr="00987C00">
              <w:rPr>
                <w:position w:val="-10"/>
                <w:u w:val="single"/>
              </w:rPr>
              <w:object w:dxaOrig="1700" w:dyaOrig="320" w14:anchorId="0CE37533">
                <v:shape id="_x0000_i1038" type="#_x0000_t75" style="width:84.55pt;height:15.6pt" o:ole="">
                  <v:imagedata r:id="rId47" o:title=""/>
                </v:shape>
                <o:OLEObject Type="Embed" ProgID="Equation.DSMT4" ShapeID="_x0000_i1038" DrawAspect="Content" ObjectID="_1552076086" r:id="rId48"/>
              </w:object>
            </w:r>
            <w:r>
              <w:rPr>
                <w:bCs/>
              </w:rPr>
              <w:t xml:space="preserve"> or </w:t>
            </w:r>
            <w:r w:rsidRPr="00987C00">
              <w:rPr>
                <w:position w:val="-10"/>
                <w:u w:val="single"/>
              </w:rPr>
              <w:object w:dxaOrig="1760" w:dyaOrig="320" w14:anchorId="0D13E033">
                <v:shape id="_x0000_i1039" type="#_x0000_t75" style="width:87.55pt;height:15.6pt" o:ole="">
                  <v:imagedata r:id="rId49" o:title=""/>
                </v:shape>
                <o:OLEObject Type="Embed" ProgID="Equation.DSMT4" ShapeID="_x0000_i1039" DrawAspect="Content" ObjectID="_1552076087" r:id="rId50"/>
              </w:object>
            </w:r>
          </w:p>
          <w:p w14:paraId="50E6C072" w14:textId="395FFBA1" w:rsidR="005314F8" w:rsidRDefault="005314F8" w:rsidP="003B623A">
            <w:pPr>
              <w:spacing w:line="276" w:lineRule="auto"/>
              <w:ind w:firstLine="22"/>
            </w:pPr>
            <w:r>
              <w:t xml:space="preserve">Or using a </w:t>
            </w:r>
            <w:r w:rsidR="00A16979">
              <w:t>CAS</w:t>
            </w:r>
            <w:r>
              <w:t xml:space="preserve"> calculator</w:t>
            </w:r>
          </w:p>
          <w:p w14:paraId="3F71A524" w14:textId="77777777" w:rsidR="005314F8" w:rsidRDefault="005314F8" w:rsidP="003B623A">
            <w:pPr>
              <w:spacing w:line="276" w:lineRule="auto"/>
              <w:ind w:firstLine="22"/>
            </w:pPr>
            <w:r>
              <w:rPr>
                <w:noProof/>
              </w:rPr>
              <w:drawing>
                <wp:inline distT="0" distB="0" distL="0" distR="0" wp14:anchorId="20F98AD1" wp14:editId="204F3E68">
                  <wp:extent cx="2524125" cy="1310479"/>
                  <wp:effectExtent l="19050" t="19050" r="9525" b="2349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1"/>
                          <a:srcRect b="61842"/>
                          <a:stretch/>
                        </pic:blipFill>
                        <pic:spPr bwMode="auto">
                          <a:xfrm>
                            <a:off x="0" y="0"/>
                            <a:ext cx="2535984" cy="1316636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5D92AC0" w14:textId="77777777" w:rsidR="005314F8" w:rsidRDefault="005314F8" w:rsidP="003B623A">
            <w:pPr>
              <w:spacing w:line="276" w:lineRule="auto"/>
              <w:ind w:firstLine="22"/>
              <w:rPr>
                <w:bCs/>
              </w:rPr>
            </w:pPr>
            <w:r>
              <w:t xml:space="preserve">Substituting </w:t>
            </w:r>
            <w:r w:rsidRPr="00D22C1C">
              <w:rPr>
                <w:bCs/>
                <w:position w:val="-10"/>
              </w:rPr>
              <w:object w:dxaOrig="4300" w:dyaOrig="320" w14:anchorId="4E8CC09F">
                <v:shape id="_x0000_i1040" type="#_x0000_t75" style="width:215.45pt;height:15.6pt" o:ole="">
                  <v:imagedata r:id="rId52" o:title=""/>
                </v:shape>
                <o:OLEObject Type="Embed" ProgID="Equation.DSMT4" ShapeID="_x0000_i1040" DrawAspect="Content" ObjectID="_1552076088" r:id="rId53"/>
              </w:object>
            </w:r>
          </w:p>
          <w:p w14:paraId="7749C4F7" w14:textId="77777777" w:rsidR="005314F8" w:rsidRPr="00142C28" w:rsidRDefault="005314F8" w:rsidP="003B623A">
            <w:pPr>
              <w:spacing w:line="276" w:lineRule="auto"/>
              <w:ind w:firstLine="22"/>
            </w:pPr>
            <w:r>
              <w:rPr>
                <w:noProof/>
              </w:rPr>
              <w:drawing>
                <wp:inline distT="0" distB="0" distL="0" distR="0" wp14:anchorId="1B19E464" wp14:editId="4B5B842E">
                  <wp:extent cx="2548468" cy="1590349"/>
                  <wp:effectExtent l="19050" t="19050" r="23495" b="1016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4"/>
                          <a:srcRect b="54135"/>
                          <a:stretch/>
                        </pic:blipFill>
                        <pic:spPr bwMode="auto">
                          <a:xfrm>
                            <a:off x="0" y="0"/>
                            <a:ext cx="2565049" cy="1600696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  </w:t>
            </w:r>
            <w:r>
              <w:rPr>
                <w:noProof/>
              </w:rPr>
              <w:drawing>
                <wp:inline distT="0" distB="0" distL="0" distR="0" wp14:anchorId="10EAA6DD" wp14:editId="15103113">
                  <wp:extent cx="2562225" cy="1566169"/>
                  <wp:effectExtent l="19050" t="19050" r="9525" b="1524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5"/>
                          <a:srcRect b="55075"/>
                          <a:stretch/>
                        </pic:blipFill>
                        <pic:spPr bwMode="auto">
                          <a:xfrm>
                            <a:off x="0" y="0"/>
                            <a:ext cx="2572555" cy="1572483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14F8" w:rsidRPr="00C27BF7" w14:paraId="7FC7DD04" w14:textId="77777777" w:rsidTr="003B623A">
        <w:trPr>
          <w:jc w:val="right"/>
        </w:trPr>
        <w:tc>
          <w:tcPr>
            <w:tcW w:w="7972" w:type="dxa"/>
          </w:tcPr>
          <w:p w14:paraId="3FFA2533" w14:textId="77777777" w:rsidR="005314F8" w:rsidRPr="00EA7B60" w:rsidRDefault="005314F8" w:rsidP="003B623A">
            <w:pPr>
              <w:spacing w:line="276" w:lineRule="auto"/>
              <w:jc w:val="center"/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A71EE17" w14:textId="77777777" w:rsidR="005314F8" w:rsidRPr="00663F4A" w:rsidRDefault="005314F8" w:rsidP="003B623A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314F8" w:rsidRPr="00C27BF7" w14:paraId="6A4CD7A3" w14:textId="77777777" w:rsidTr="003B623A">
        <w:trPr>
          <w:jc w:val="right"/>
        </w:trPr>
        <w:tc>
          <w:tcPr>
            <w:tcW w:w="7972" w:type="dxa"/>
          </w:tcPr>
          <w:p w14:paraId="3176DB9D" w14:textId="77777777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 w:line="276" w:lineRule="auto"/>
            </w:pPr>
            <w:r>
              <w:t xml:space="preserve">Substitutes </w:t>
            </w:r>
            <w:r w:rsidRPr="00B74E81">
              <w:rPr>
                <w:position w:val="-6"/>
              </w:rPr>
              <w:object w:dxaOrig="560" w:dyaOrig="279" w14:anchorId="08C6612B">
                <v:shape id="_x0000_i1041" type="#_x0000_t75" style="width:27.6pt;height:14.4pt" o:ole="">
                  <v:imagedata r:id="rId56" o:title=""/>
                </v:shape>
                <o:OLEObject Type="Embed" ProgID="Equation.DSMT4" ShapeID="_x0000_i1041" DrawAspect="Content" ObjectID="_1552076089" r:id="rId57"/>
              </w:object>
            </w:r>
            <w:r>
              <w:t xml:space="preserve"> into </w:t>
            </w:r>
            <w:r w:rsidRPr="00B74E81">
              <w:rPr>
                <w:position w:val="-10"/>
              </w:rPr>
              <w:object w:dxaOrig="520" w:dyaOrig="320" w14:anchorId="3D8A5416">
                <v:shape id="_x0000_i1042" type="#_x0000_t75" style="width:26.4pt;height:15.6pt" o:ole="">
                  <v:imagedata r:id="rId58" o:title=""/>
                </v:shape>
                <o:OLEObject Type="Embed" ProgID="Equation.DSMT4" ShapeID="_x0000_i1042" DrawAspect="Content" ObjectID="_1552076090" r:id="rId59"/>
              </w:object>
            </w:r>
            <w:r>
              <w:t xml:space="preserve"> and indicates </w:t>
            </w:r>
            <w:r w:rsidRPr="00B74E81">
              <w:rPr>
                <w:position w:val="-6"/>
              </w:rPr>
              <w:object w:dxaOrig="560" w:dyaOrig="279" w14:anchorId="7EC8A2EF">
                <v:shape id="_x0000_i1043" type="#_x0000_t75" style="width:27.6pt;height:14.4pt" o:ole="">
                  <v:imagedata r:id="rId60" o:title=""/>
                </v:shape>
                <o:OLEObject Type="Embed" ProgID="Equation.DSMT4" ShapeID="_x0000_i1043" DrawAspect="Content" ObjectID="_1552076091" r:id="rId61"/>
              </w:object>
            </w:r>
            <w:r>
              <w:t xml:space="preserve"> is a root</w:t>
            </w:r>
          </w:p>
          <w:p w14:paraId="37D3E4EF" w14:textId="77777777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 w:line="276" w:lineRule="auto"/>
            </w:pPr>
            <w:r>
              <w:t xml:space="preserve">Applies the quadratic formula to determine the roots of </w:t>
            </w:r>
            <w:r w:rsidRPr="007754B3">
              <w:rPr>
                <w:position w:val="-6"/>
              </w:rPr>
              <w:object w:dxaOrig="1500" w:dyaOrig="320" w14:anchorId="721FADF2">
                <v:shape id="_x0000_i1044" type="#_x0000_t75" style="width:75pt;height:15.6pt" o:ole="">
                  <v:imagedata r:id="rId62" o:title=""/>
                </v:shape>
                <o:OLEObject Type="Embed" ProgID="Equation.DSMT4" ShapeID="_x0000_i1044" DrawAspect="Content" ObjectID="_1552076092" r:id="rId63"/>
              </w:object>
            </w:r>
          </w:p>
          <w:p w14:paraId="570288ED" w14:textId="77777777" w:rsidR="005314F8" w:rsidRDefault="005314F8" w:rsidP="003B623A">
            <w:pPr>
              <w:pStyle w:val="ListParagraph"/>
              <w:widowControl/>
              <w:spacing w:before="40" w:after="40" w:line="276" w:lineRule="auto"/>
              <w:ind w:left="780"/>
            </w:pPr>
            <w:r>
              <w:t>Or states them by use of a graphic calculator</w:t>
            </w:r>
          </w:p>
          <w:p w14:paraId="174BDFB7" w14:textId="77777777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 w:line="276" w:lineRule="auto"/>
            </w:pPr>
            <w:r>
              <w:t xml:space="preserve">Indicates that </w:t>
            </w:r>
            <w:r w:rsidRPr="00142C28">
              <w:rPr>
                <w:position w:val="-10"/>
              </w:rPr>
              <w:object w:dxaOrig="2799" w:dyaOrig="320" w14:anchorId="44611852">
                <v:shape id="_x0000_i1045" type="#_x0000_t75" style="width:140.35pt;height:15.6pt" o:ole="">
                  <v:imagedata r:id="rId64" o:title=""/>
                </v:shape>
                <o:OLEObject Type="Embed" ProgID="Equation.DSMT4" ShapeID="_x0000_i1045" DrawAspect="Content" ObjectID="_1552076093" r:id="rId65"/>
              </w:object>
            </w:r>
          </w:p>
          <w:p w14:paraId="38621844" w14:textId="43FA5AC9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 w:line="276" w:lineRule="auto"/>
            </w:pPr>
            <w:r>
              <w:t xml:space="preserve">Determines the set of roots for </w:t>
            </w:r>
            <w:r w:rsidRPr="005314F8">
              <w:rPr>
                <w:position w:val="-6"/>
              </w:rPr>
              <w:object w:dxaOrig="580" w:dyaOrig="260" w14:anchorId="5BEEE1EC">
                <v:shape id="_x0000_i1046" type="#_x0000_t75" style="width:29.4pt;height:12.6pt" o:ole="">
                  <v:imagedata r:id="rId66" o:title=""/>
                </v:shape>
                <o:OLEObject Type="Embed" ProgID="Equation.DSMT4" ShapeID="_x0000_i1046" DrawAspect="Content" ObjectID="_1552076094" r:id="rId67"/>
              </w:object>
            </w:r>
          </w:p>
          <w:p w14:paraId="54D22D5F" w14:textId="12546B6D" w:rsidR="005314F8" w:rsidRPr="00C27BF7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 w:line="276" w:lineRule="auto"/>
            </w:pPr>
            <w:r>
              <w:t>Determines the set of roots for b=1</w:t>
            </w:r>
          </w:p>
        </w:tc>
        <w:tc>
          <w:tcPr>
            <w:tcW w:w="1332" w:type="dxa"/>
          </w:tcPr>
          <w:p w14:paraId="1E2370B4" w14:textId="77777777" w:rsidR="005314F8" w:rsidRDefault="005314F8" w:rsidP="003B623A">
            <w:pPr>
              <w:spacing w:before="40" w:after="40" w:line="360" w:lineRule="auto"/>
              <w:jc w:val="center"/>
            </w:pPr>
            <w:r>
              <w:t>1</w:t>
            </w:r>
          </w:p>
          <w:p w14:paraId="50A75F0A" w14:textId="77777777" w:rsidR="005314F8" w:rsidRDefault="005314F8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3FF5DE92" w14:textId="77777777" w:rsidR="005314F8" w:rsidRDefault="005314F8" w:rsidP="003B623A">
            <w:pPr>
              <w:spacing w:before="40" w:after="40" w:line="276" w:lineRule="auto"/>
              <w:jc w:val="center"/>
            </w:pPr>
          </w:p>
          <w:p w14:paraId="56685C02" w14:textId="77777777" w:rsidR="005314F8" w:rsidRDefault="005314F8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3B08CFD5" w14:textId="77777777" w:rsidR="005314F8" w:rsidRDefault="005314F8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7C9E91D0" w14:textId="09058CED" w:rsidR="005314F8" w:rsidRPr="00C27BF7" w:rsidRDefault="005314F8" w:rsidP="003B623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EA9B3AA" w14:textId="77777777" w:rsidR="00A14680" w:rsidRDefault="00A14680" w:rsidP="00A14680"/>
    <w:p w14:paraId="72FCCEDB" w14:textId="77777777" w:rsidR="00A14680" w:rsidRDefault="00A14680" w:rsidP="00A14680"/>
    <w:p w14:paraId="66DBB069" w14:textId="12B94E8C" w:rsidR="00A14680" w:rsidRPr="00470086" w:rsidRDefault="00470086" w:rsidP="00470086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0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314F8" w:rsidRPr="00C27BF7" w14:paraId="0C32FB7A" w14:textId="77777777" w:rsidTr="003B623A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B96F2" w14:textId="77777777" w:rsidR="005314F8" w:rsidRPr="00C10821" w:rsidRDefault="005314F8" w:rsidP="003B623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7A1A7BFB" w14:textId="77777777" w:rsidR="005314F8" w:rsidRDefault="005314F8" w:rsidP="003B623A">
            <w:pPr>
              <w:spacing w:line="276" w:lineRule="auto"/>
              <w:ind w:firstLine="22"/>
            </w:pPr>
            <w:r>
              <w:t xml:space="preserve">Given </w:t>
            </w:r>
            <w:r w:rsidR="00793FF9" w:rsidRPr="002A23C5">
              <w:rPr>
                <w:position w:val="-18"/>
              </w:rPr>
              <w:object w:dxaOrig="4940" w:dyaOrig="480" w14:anchorId="3C2524ED">
                <v:shape id="_x0000_i1047" type="#_x0000_t75" style="width:247.25pt;height:24pt" o:ole="">
                  <v:imagedata r:id="rId68" o:title=""/>
                </v:shape>
                <o:OLEObject Type="Embed" ProgID="Equation.DSMT4" ShapeID="_x0000_i1047" DrawAspect="Content" ObjectID="_1552076095" r:id="rId69"/>
              </w:object>
            </w:r>
          </w:p>
          <w:p w14:paraId="6513439E" w14:textId="77777777" w:rsidR="005314F8" w:rsidRDefault="005314F8" w:rsidP="003B623A">
            <w:pPr>
              <w:spacing w:line="276" w:lineRule="auto"/>
              <w:ind w:firstLine="22"/>
            </w:pPr>
            <w:r>
              <w:t xml:space="preserve">For </w:t>
            </w:r>
            <w:r w:rsidRPr="00114AD6">
              <w:rPr>
                <w:position w:val="-6"/>
              </w:rPr>
              <w:object w:dxaOrig="560" w:dyaOrig="279" w14:anchorId="780678E7">
                <v:shape id="_x0000_i1048" type="#_x0000_t75" style="width:28.8pt;height:14.4pt" o:ole="">
                  <v:imagedata r:id="rId70" o:title=""/>
                </v:shape>
                <o:OLEObject Type="Embed" ProgID="Equation.DSMT4" ShapeID="_x0000_i1048" DrawAspect="Content" ObjectID="_1552076096" r:id="rId71"/>
              </w:object>
            </w:r>
            <w:r>
              <w:t>,</w:t>
            </w:r>
            <w:r w:rsidR="00793FF9" w:rsidRPr="002A23C5">
              <w:rPr>
                <w:position w:val="-18"/>
              </w:rPr>
              <w:object w:dxaOrig="7300" w:dyaOrig="480" w14:anchorId="2B5929D5">
                <v:shape id="_x0000_i1049" type="#_x0000_t75" style="width:364.65pt;height:24pt" o:ole="">
                  <v:imagedata r:id="rId72" o:title=""/>
                </v:shape>
                <o:OLEObject Type="Embed" ProgID="Equation.DSMT4" ShapeID="_x0000_i1049" DrawAspect="Content" ObjectID="_1552076097" r:id="rId73"/>
              </w:object>
            </w:r>
          </w:p>
          <w:p w14:paraId="2F15F2EB" w14:textId="77777777" w:rsidR="005314F8" w:rsidRDefault="005314F8" w:rsidP="003B623A">
            <w:pPr>
              <w:spacing w:line="276" w:lineRule="auto"/>
              <w:ind w:firstLine="22"/>
            </w:pPr>
            <w:r>
              <w:t xml:space="preserve">Here </w:t>
            </w:r>
            <w:r w:rsidR="00793FF9" w:rsidRPr="00431889">
              <w:rPr>
                <w:position w:val="-10"/>
              </w:rPr>
              <w:object w:dxaOrig="1660" w:dyaOrig="300" w14:anchorId="16A6AA39">
                <v:shape id="_x0000_i1050" type="#_x0000_t75" style="width:82.85pt;height:15pt" o:ole="">
                  <v:imagedata r:id="rId74" o:title=""/>
                </v:shape>
                <o:OLEObject Type="Embed" ProgID="Equation.DSMT4" ShapeID="_x0000_i1050" DrawAspect="Content" ObjectID="_1552076098" r:id="rId75"/>
              </w:object>
            </w:r>
            <w:r>
              <w:t xml:space="preserve"> - so both rational</w:t>
            </w:r>
          </w:p>
          <w:p w14:paraId="7814F823" w14:textId="77777777" w:rsidR="005314F8" w:rsidRDefault="005314F8" w:rsidP="003B623A">
            <w:pPr>
              <w:spacing w:line="276" w:lineRule="auto"/>
              <w:ind w:firstLine="22"/>
            </w:pPr>
            <w:r>
              <w:t xml:space="preserve">For </w:t>
            </w:r>
            <w:r w:rsidRPr="00114AD6">
              <w:rPr>
                <w:position w:val="-6"/>
              </w:rPr>
              <w:object w:dxaOrig="540" w:dyaOrig="279" w14:anchorId="12DCF805">
                <v:shape id="_x0000_i1051" type="#_x0000_t75" style="width:27.6pt;height:14.4pt" o:ole="">
                  <v:imagedata r:id="rId76" o:title=""/>
                </v:shape>
                <o:OLEObject Type="Embed" ProgID="Equation.DSMT4" ShapeID="_x0000_i1051" DrawAspect="Content" ObjectID="_1552076099" r:id="rId77"/>
              </w:object>
            </w:r>
            <w:r>
              <w:t>,</w:t>
            </w:r>
            <w:r w:rsidRPr="002A23C5">
              <w:rPr>
                <w:position w:val="-8"/>
              </w:rPr>
              <w:object w:dxaOrig="1920" w:dyaOrig="360" w14:anchorId="42238AD8">
                <v:shape id="_x0000_i1052" type="#_x0000_t75" style="width:96pt;height:18pt" o:ole="">
                  <v:imagedata r:id="rId78" o:title=""/>
                </v:shape>
                <o:OLEObject Type="Embed" ProgID="Equation.DSMT4" ShapeID="_x0000_i1052" DrawAspect="Content" ObjectID="_1552076100" r:id="rId79"/>
              </w:object>
            </w:r>
            <w:r>
              <w:t xml:space="preserve"> so </w:t>
            </w:r>
            <w:r w:rsidRPr="00AB677D">
              <w:rPr>
                <w:position w:val="-10"/>
              </w:rPr>
              <w:object w:dxaOrig="240" w:dyaOrig="300" w14:anchorId="68924EB1">
                <v:shape id="_x0000_i1053" type="#_x0000_t75" style="width:12pt;height:15pt" o:ole="">
                  <v:imagedata r:id="rId80" o:title=""/>
                </v:shape>
                <o:OLEObject Type="Embed" ProgID="Equation.DSMT4" ShapeID="_x0000_i1053" DrawAspect="Content" ObjectID="_1552076101" r:id="rId81"/>
              </w:object>
            </w:r>
            <w:r>
              <w:t xml:space="preserve"> is not rational. Similarly, for </w:t>
            </w:r>
            <w:r w:rsidRPr="00114AD6">
              <w:rPr>
                <w:position w:val="-6"/>
              </w:rPr>
              <w:object w:dxaOrig="560" w:dyaOrig="279" w14:anchorId="4FE1CE6A">
                <v:shape id="_x0000_i1054" type="#_x0000_t75" style="width:28.8pt;height:14.4pt" o:ole="">
                  <v:imagedata r:id="rId82" o:title=""/>
                </v:shape>
                <o:OLEObject Type="Embed" ProgID="Equation.DSMT4" ShapeID="_x0000_i1054" DrawAspect="Content" ObjectID="_1552076102" r:id="rId83"/>
              </w:object>
            </w:r>
            <w:r>
              <w:t>.</w:t>
            </w:r>
          </w:p>
          <w:p w14:paraId="57803D97" w14:textId="77777777" w:rsidR="005314F8" w:rsidRDefault="005314F8" w:rsidP="003B623A">
            <w:pPr>
              <w:spacing w:line="276" w:lineRule="auto"/>
              <w:ind w:firstLine="22"/>
            </w:pPr>
            <w:r>
              <w:t xml:space="preserve">For </w:t>
            </w:r>
            <w:r w:rsidRPr="00114AD6">
              <w:rPr>
                <w:position w:val="-6"/>
              </w:rPr>
              <w:object w:dxaOrig="540" w:dyaOrig="279" w14:anchorId="24B8AADA">
                <v:shape id="_x0000_i1055" type="#_x0000_t75" style="width:27.6pt;height:14.4pt" o:ole="">
                  <v:imagedata r:id="rId84" o:title=""/>
                </v:shape>
                <o:OLEObject Type="Embed" ProgID="Equation.DSMT4" ShapeID="_x0000_i1055" DrawAspect="Content" ObjectID="_1552076103" r:id="rId85"/>
              </w:object>
            </w:r>
            <w:r>
              <w:t xml:space="preserve">, </w:t>
            </w:r>
            <w:r w:rsidRPr="002A23C5">
              <w:rPr>
                <w:position w:val="-8"/>
              </w:rPr>
              <w:object w:dxaOrig="1760" w:dyaOrig="360" w14:anchorId="5B7F27B7">
                <v:shape id="_x0000_i1056" type="#_x0000_t75" style="width:87.55pt;height:18pt" o:ole="">
                  <v:imagedata r:id="rId86" o:title=""/>
                </v:shape>
                <o:OLEObject Type="Embed" ProgID="Equation.DSMT4" ShapeID="_x0000_i1056" DrawAspect="Content" ObjectID="_1552076104" r:id="rId87"/>
              </w:object>
            </w:r>
            <w:r>
              <w:t xml:space="preserve"> and so </w:t>
            </w:r>
            <w:r w:rsidR="00793FF9" w:rsidRPr="00AB677D">
              <w:rPr>
                <w:position w:val="-14"/>
              </w:rPr>
              <w:object w:dxaOrig="4260" w:dyaOrig="440" w14:anchorId="38236C00">
                <v:shape id="_x0000_i1057" type="#_x0000_t75" style="width:213.65pt;height:21.6pt" o:ole="">
                  <v:imagedata r:id="rId88" o:title=""/>
                </v:shape>
                <o:OLEObject Type="Embed" ProgID="Equation.DSMT4" ShapeID="_x0000_i1057" DrawAspect="Content" ObjectID="_1552076105" r:id="rId89"/>
              </w:object>
            </w:r>
          </w:p>
          <w:p w14:paraId="6DC7B2D4" w14:textId="77777777" w:rsidR="005314F8" w:rsidRDefault="005314F8" w:rsidP="003B623A">
            <w:pPr>
              <w:spacing w:line="276" w:lineRule="auto"/>
              <w:ind w:firstLine="22"/>
            </w:pPr>
            <w:r>
              <w:t xml:space="preserve">Here </w:t>
            </w:r>
            <w:r w:rsidR="00793FF9" w:rsidRPr="00431889">
              <w:rPr>
                <w:position w:val="-10"/>
              </w:rPr>
              <w:object w:dxaOrig="1700" w:dyaOrig="300" w14:anchorId="41F311A5">
                <v:shape id="_x0000_i1058" type="#_x0000_t75" style="width:84.55pt;height:15pt" o:ole="">
                  <v:imagedata r:id="rId90" o:title=""/>
                </v:shape>
                <o:OLEObject Type="Embed" ProgID="Equation.DSMT4" ShapeID="_x0000_i1058" DrawAspect="Content" ObjectID="_1552076106" r:id="rId91"/>
              </w:object>
            </w:r>
            <w:r>
              <w:t xml:space="preserve"> - so again, both rational</w:t>
            </w:r>
          </w:p>
          <w:p w14:paraId="21245B37" w14:textId="77777777" w:rsidR="005314F8" w:rsidRDefault="005314F8" w:rsidP="003B623A">
            <w:pPr>
              <w:spacing w:line="276" w:lineRule="auto"/>
              <w:ind w:firstLine="22"/>
            </w:pPr>
            <w:r>
              <w:t xml:space="preserve">Hence, </w:t>
            </w:r>
            <w:r w:rsidR="00793FF9" w:rsidRPr="00CB5C77">
              <w:rPr>
                <w:position w:val="-14"/>
              </w:rPr>
              <w:object w:dxaOrig="3980" w:dyaOrig="400" w14:anchorId="24F8B206">
                <v:shape id="_x0000_i1059" type="#_x0000_t75" style="width:201pt;height:20.4pt" o:ole="">
                  <v:imagedata r:id="rId92" o:title=""/>
                </v:shape>
                <o:OLEObject Type="Embed" ProgID="Equation.DSMT4" ShapeID="_x0000_i1059" DrawAspect="Content" ObjectID="_1552076107" r:id="rId93"/>
              </w:object>
            </w:r>
            <w:r>
              <w:t xml:space="preserve"> for </w:t>
            </w:r>
            <w:r w:rsidRPr="00114AD6">
              <w:rPr>
                <w:position w:val="-6"/>
              </w:rPr>
              <w:object w:dxaOrig="560" w:dyaOrig="279" w14:anchorId="73D243CD">
                <v:shape id="_x0000_i1060" type="#_x0000_t75" style="width:28.8pt;height:14.4pt" o:ole="">
                  <v:imagedata r:id="rId70" o:title=""/>
                </v:shape>
                <o:OLEObject Type="Embed" ProgID="Equation.DSMT4" ShapeID="_x0000_i1060" DrawAspect="Content" ObjectID="_1552076108" r:id="rId94"/>
              </w:object>
            </w:r>
          </w:p>
          <w:p w14:paraId="0ACC0B8D" w14:textId="77777777" w:rsidR="005314F8" w:rsidRDefault="005314F8" w:rsidP="003B623A">
            <w:pPr>
              <w:spacing w:line="276" w:lineRule="auto"/>
              <w:ind w:firstLine="22"/>
            </w:pPr>
            <w:r>
              <w:t xml:space="preserve">And </w:t>
            </w:r>
            <w:r w:rsidR="00793FF9" w:rsidRPr="00CB5C77">
              <w:rPr>
                <w:position w:val="-14"/>
              </w:rPr>
              <w:object w:dxaOrig="4220" w:dyaOrig="400" w14:anchorId="64801571">
                <v:shape id="_x0000_i1061" type="#_x0000_t75" style="width:212.5pt;height:20.4pt" o:ole="">
                  <v:imagedata r:id="rId95" o:title=""/>
                </v:shape>
                <o:OLEObject Type="Embed" ProgID="Equation.DSMT4" ShapeID="_x0000_i1061" DrawAspect="Content" ObjectID="_1552076109" r:id="rId96"/>
              </w:object>
            </w:r>
            <w:r>
              <w:t xml:space="preserve">for </w:t>
            </w:r>
            <w:r w:rsidRPr="00114AD6">
              <w:rPr>
                <w:position w:val="-6"/>
              </w:rPr>
              <w:object w:dxaOrig="540" w:dyaOrig="279" w14:anchorId="20C38790">
                <v:shape id="_x0000_i1062" type="#_x0000_t75" style="width:27.6pt;height:14.4pt" o:ole="">
                  <v:imagedata r:id="rId84" o:title=""/>
                </v:shape>
                <o:OLEObject Type="Embed" ProgID="Equation.DSMT4" ShapeID="_x0000_i1062" DrawAspect="Content" ObjectID="_1552076110" r:id="rId97"/>
              </w:object>
            </w:r>
          </w:p>
          <w:p w14:paraId="50E3C709" w14:textId="3F796AD9" w:rsidR="005314F8" w:rsidRDefault="005314F8" w:rsidP="003B623A">
            <w:pPr>
              <w:spacing w:line="276" w:lineRule="auto"/>
              <w:ind w:firstLine="22"/>
            </w:pPr>
            <w:r>
              <w:t xml:space="preserve">Or using a </w:t>
            </w:r>
            <w:r w:rsidR="00793FF9">
              <w:t>CAS</w:t>
            </w:r>
            <w:r>
              <w:t xml:space="preserve"> calculator</w:t>
            </w:r>
          </w:p>
          <w:p w14:paraId="4D57818E" w14:textId="77777777" w:rsidR="005314F8" w:rsidRDefault="005314F8" w:rsidP="003B623A">
            <w:pPr>
              <w:spacing w:line="276" w:lineRule="auto"/>
              <w:ind w:firstLine="22"/>
            </w:pPr>
            <w:r>
              <w:rPr>
                <w:noProof/>
              </w:rPr>
              <w:drawing>
                <wp:inline distT="0" distB="0" distL="0" distR="0" wp14:anchorId="33E3E7E1" wp14:editId="4943613A">
                  <wp:extent cx="2657475" cy="3615796"/>
                  <wp:effectExtent l="0" t="0" r="0" b="381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1770" cy="3635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  </w:t>
            </w:r>
            <w:r>
              <w:rPr>
                <w:noProof/>
              </w:rPr>
              <w:drawing>
                <wp:inline distT="0" distB="0" distL="0" distR="0" wp14:anchorId="38F5DAA4" wp14:editId="4AD1A6FC">
                  <wp:extent cx="2667197" cy="36290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0131" cy="36330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2C43D5" w14:textId="3004E1B9" w:rsidR="005314F8" w:rsidRPr="00D9748E" w:rsidRDefault="005314F8" w:rsidP="003B623A">
            <w:pPr>
              <w:spacing w:line="276" w:lineRule="auto"/>
              <w:ind w:firstLine="22"/>
              <w:rPr>
                <w:bCs/>
              </w:rPr>
            </w:pPr>
          </w:p>
        </w:tc>
      </w:tr>
      <w:tr w:rsidR="005314F8" w:rsidRPr="00C27BF7" w14:paraId="421BA016" w14:textId="77777777" w:rsidTr="003B623A">
        <w:trPr>
          <w:jc w:val="right"/>
        </w:trPr>
        <w:tc>
          <w:tcPr>
            <w:tcW w:w="7972" w:type="dxa"/>
          </w:tcPr>
          <w:p w14:paraId="1AE63A89" w14:textId="77777777" w:rsidR="005314F8" w:rsidRPr="00EA7B60" w:rsidRDefault="005314F8" w:rsidP="003B623A">
            <w:pPr>
              <w:spacing w:line="276" w:lineRule="auto"/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D604AA0" w14:textId="77777777" w:rsidR="005314F8" w:rsidRPr="00663F4A" w:rsidRDefault="005314F8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314F8" w:rsidRPr="00C27BF7" w14:paraId="57C82297" w14:textId="77777777" w:rsidTr="003B623A">
        <w:trPr>
          <w:jc w:val="right"/>
        </w:trPr>
        <w:tc>
          <w:tcPr>
            <w:tcW w:w="7972" w:type="dxa"/>
          </w:tcPr>
          <w:p w14:paraId="46543658" w14:textId="77777777" w:rsidR="00793FF9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 xml:space="preserve">Determines the complex linear factors of </w:t>
            </w:r>
            <w:r w:rsidRPr="00E0425D">
              <w:rPr>
                <w:position w:val="-6"/>
              </w:rPr>
              <w:object w:dxaOrig="1100" w:dyaOrig="360" w14:anchorId="08346E4A">
                <v:shape id="_x0000_i1063" type="#_x0000_t75" style="width:54.6pt;height:18pt" o:ole="">
                  <v:imagedata r:id="rId100" o:title=""/>
                </v:shape>
                <o:OLEObject Type="Embed" ProgID="Equation.DSMT4" ShapeID="_x0000_i1063" DrawAspect="Content" ObjectID="_1552076111" r:id="rId101"/>
              </w:object>
            </w:r>
            <w:r>
              <w:t xml:space="preserve"> for </w:t>
            </w:r>
            <w:r w:rsidRPr="00114AD6">
              <w:rPr>
                <w:position w:val="-6"/>
              </w:rPr>
              <w:object w:dxaOrig="560" w:dyaOrig="279" w14:anchorId="5E77D197">
                <v:shape id="_x0000_i1064" type="#_x0000_t75" style="width:28.8pt;height:14.4pt" o:ole="">
                  <v:imagedata r:id="rId70" o:title=""/>
                </v:shape>
                <o:OLEObject Type="Embed" ProgID="Equation.DSMT4" ShapeID="_x0000_i1064" DrawAspect="Content" ObjectID="_1552076112" r:id="rId102"/>
              </w:object>
            </w:r>
            <w:r>
              <w:t xml:space="preserve">or </w:t>
            </w:r>
            <w:r w:rsidRPr="00114AD6">
              <w:rPr>
                <w:position w:val="-6"/>
              </w:rPr>
              <w:object w:dxaOrig="540" w:dyaOrig="279" w14:anchorId="35B07D5A">
                <v:shape id="_x0000_i1065" type="#_x0000_t75" style="width:27.6pt;height:14.4pt" o:ole="">
                  <v:imagedata r:id="rId103" o:title=""/>
                </v:shape>
                <o:OLEObject Type="Embed" ProgID="Equation.DSMT4" ShapeID="_x0000_i1065" DrawAspect="Content" ObjectID="_1552076113" r:id="rId104"/>
              </w:object>
            </w:r>
            <w:r>
              <w:t xml:space="preserve"> in the required form </w:t>
            </w:r>
          </w:p>
          <w:p w14:paraId="38D93C2B" w14:textId="01BC61CD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 xml:space="preserve"> shows that </w:t>
            </w:r>
            <w:r w:rsidRPr="00431889">
              <w:rPr>
                <w:position w:val="-10"/>
              </w:rPr>
              <w:object w:dxaOrig="800" w:dyaOrig="300" w14:anchorId="4EC5A3F6">
                <v:shape id="_x0000_i1066" type="#_x0000_t75" style="width:39.6pt;height:15pt" o:ole="">
                  <v:imagedata r:id="rId105" o:title=""/>
                </v:shape>
                <o:OLEObject Type="Embed" ProgID="Equation.DSMT4" ShapeID="_x0000_i1066" DrawAspect="Content" ObjectID="_1552076114" r:id="rId106"/>
              </w:object>
            </w:r>
            <w:r>
              <w:t>are rational (by finding them)</w:t>
            </w:r>
          </w:p>
          <w:p w14:paraId="00E5FEBD" w14:textId="77777777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 xml:space="preserve">Repeats procedure for the other value of </w:t>
            </w:r>
            <w:r w:rsidRPr="00114AD6">
              <w:rPr>
                <w:position w:val="-6"/>
              </w:rPr>
              <w:object w:dxaOrig="200" w:dyaOrig="279" w14:anchorId="0F2FEC09">
                <v:shape id="_x0000_i1067" type="#_x0000_t75" style="width:10.8pt;height:14.4pt" o:ole="">
                  <v:imagedata r:id="rId107" o:title=""/>
                </v:shape>
                <o:OLEObject Type="Embed" ProgID="Equation.DSMT4" ShapeID="_x0000_i1067" DrawAspect="Content" ObjectID="_1552076115" r:id="rId108"/>
              </w:object>
            </w:r>
          </w:p>
          <w:p w14:paraId="126A4638" w14:textId="4E3C257A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 xml:space="preserve">Shows that </w:t>
            </w:r>
            <w:r w:rsidRPr="00431889">
              <w:rPr>
                <w:position w:val="-10"/>
              </w:rPr>
              <w:object w:dxaOrig="279" w:dyaOrig="300" w14:anchorId="3C7EDCAD">
                <v:shape id="_x0000_i1068" type="#_x0000_t75" style="width:14.4pt;height:15pt" o:ole="">
                  <v:imagedata r:id="rId109" o:title=""/>
                </v:shape>
                <o:OLEObject Type="Embed" ProgID="Equation.DSMT4" ShapeID="_x0000_i1068" DrawAspect="Content" ObjectID="_1552076116" r:id="rId110"/>
              </w:object>
            </w:r>
            <w:r>
              <w:t xml:space="preserve">is irrational for </w:t>
            </w:r>
            <w:r w:rsidR="00793FF9" w:rsidRPr="00793FF9">
              <w:rPr>
                <w:position w:val="-6"/>
              </w:rPr>
              <w:object w:dxaOrig="499" w:dyaOrig="260" w14:anchorId="3958FD97">
                <v:shape id="_x0000_i1069" type="#_x0000_t75" style="width:25.2pt;height:13.2pt" o:ole="">
                  <v:imagedata r:id="rId111" o:title=""/>
                </v:shape>
                <o:OLEObject Type="Embed" ProgID="Equation.DSMT4" ShapeID="_x0000_i1069" DrawAspect="Content" ObjectID="_1552076117" r:id="rId112"/>
              </w:object>
            </w:r>
            <w:r w:rsidR="00793FF9">
              <w:t xml:space="preserve"> and for </w:t>
            </w:r>
            <w:r w:rsidR="00793FF9" w:rsidRPr="00793FF9">
              <w:rPr>
                <w:position w:val="-6"/>
              </w:rPr>
              <w:object w:dxaOrig="499" w:dyaOrig="260" w14:anchorId="763B85DC">
                <v:shape id="_x0000_i1070" type="#_x0000_t75" style="width:25.2pt;height:13.2pt" o:ole="">
                  <v:imagedata r:id="rId113" o:title=""/>
                </v:shape>
                <o:OLEObject Type="Embed" ProgID="Equation.DSMT4" ShapeID="_x0000_i1070" DrawAspect="Content" ObjectID="_1552076118" r:id="rId114"/>
              </w:object>
            </w:r>
            <w:r w:rsidR="00793FF9">
              <w:t xml:space="preserve"> </w:t>
            </w:r>
          </w:p>
          <w:p w14:paraId="1214969C" w14:textId="77777777" w:rsidR="005314F8" w:rsidRPr="00C27BF7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 xml:space="preserve">States the three linear, rational factors of </w:t>
            </w:r>
            <w:r w:rsidRPr="00CB5C77">
              <w:rPr>
                <w:position w:val="-14"/>
              </w:rPr>
              <w:object w:dxaOrig="580" w:dyaOrig="400" w14:anchorId="064034C2">
                <v:shape id="_x0000_i1071" type="#_x0000_t75" style="width:29.4pt;height:20.4pt" o:ole="">
                  <v:imagedata r:id="rId115" o:title=""/>
                </v:shape>
                <o:OLEObject Type="Embed" ProgID="Equation.DSMT4" ShapeID="_x0000_i1071" DrawAspect="Content" ObjectID="_1552076119" r:id="rId116"/>
              </w:object>
            </w:r>
            <w:r>
              <w:t xml:space="preserve">for </w:t>
            </w:r>
            <w:r w:rsidRPr="00114AD6">
              <w:rPr>
                <w:position w:val="-6"/>
              </w:rPr>
              <w:object w:dxaOrig="560" w:dyaOrig="279" w14:anchorId="6834B544">
                <v:shape id="_x0000_i1072" type="#_x0000_t75" style="width:28.8pt;height:14.4pt" o:ole="">
                  <v:imagedata r:id="rId70" o:title=""/>
                </v:shape>
                <o:OLEObject Type="Embed" ProgID="Equation.DSMT4" ShapeID="_x0000_i1072" DrawAspect="Content" ObjectID="_1552076120" r:id="rId117"/>
              </w:object>
            </w:r>
            <w:r>
              <w:t xml:space="preserve">and </w:t>
            </w:r>
            <w:r w:rsidRPr="00114AD6">
              <w:rPr>
                <w:position w:val="-6"/>
              </w:rPr>
              <w:object w:dxaOrig="540" w:dyaOrig="279" w14:anchorId="491AD3C9">
                <v:shape id="_x0000_i1073" type="#_x0000_t75" style="width:27.6pt;height:14.4pt" o:ole="">
                  <v:imagedata r:id="rId118" o:title=""/>
                </v:shape>
                <o:OLEObject Type="Embed" ProgID="Equation.DSMT4" ShapeID="_x0000_i1073" DrawAspect="Content" ObjectID="_1552076121" r:id="rId119"/>
              </w:object>
            </w:r>
          </w:p>
        </w:tc>
        <w:tc>
          <w:tcPr>
            <w:tcW w:w="1332" w:type="dxa"/>
          </w:tcPr>
          <w:p w14:paraId="3AE2897E" w14:textId="77777777" w:rsidR="005314F8" w:rsidRDefault="005314F8" w:rsidP="003B623A">
            <w:pPr>
              <w:spacing w:before="40" w:after="40" w:line="276" w:lineRule="auto"/>
              <w:jc w:val="center"/>
            </w:pPr>
          </w:p>
          <w:p w14:paraId="5F349460" w14:textId="3E2957E6" w:rsidR="005314F8" w:rsidRDefault="00793FF9" w:rsidP="00793FF9">
            <w:pPr>
              <w:spacing w:before="40" w:after="40" w:line="360" w:lineRule="auto"/>
              <w:jc w:val="center"/>
            </w:pPr>
            <w:r>
              <w:t>1</w:t>
            </w:r>
          </w:p>
          <w:p w14:paraId="7F2D06DB" w14:textId="77777777" w:rsidR="005314F8" w:rsidRDefault="005314F8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531DE786" w14:textId="77777777" w:rsidR="005314F8" w:rsidRDefault="005314F8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02858E41" w14:textId="77777777" w:rsidR="00793FF9" w:rsidRDefault="00793FF9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7D6CF38B" w14:textId="58AF013E" w:rsidR="00793FF9" w:rsidRPr="00C27BF7" w:rsidRDefault="00793FF9" w:rsidP="003B623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50BA77B" w14:textId="77777777" w:rsidR="00A14680" w:rsidRDefault="00A14680" w:rsidP="00A14680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rPr>
          <w:rFonts w:cs="Arial"/>
          <w:b/>
          <w:bCs/>
        </w:rPr>
      </w:pPr>
    </w:p>
    <w:p w14:paraId="7B24CC68" w14:textId="77777777" w:rsidR="00A14680" w:rsidRDefault="00A14680" w:rsidP="00A14680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ind w:left="0"/>
        <w:rPr>
          <w:rFonts w:cs="Arial"/>
          <w:b/>
          <w:bCs/>
        </w:rPr>
      </w:pPr>
    </w:p>
    <w:p w14:paraId="4742E27B" w14:textId="32B3AD75" w:rsidR="00A14680" w:rsidRPr="001A0722" w:rsidRDefault="00470086" w:rsidP="00470086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1(a)</w:t>
      </w:r>
      <w:r w:rsidR="004564DF">
        <w:rPr>
          <w:rFonts w:cs="Arial"/>
          <w:b/>
          <w:bCs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314F8" w:rsidRPr="00C27BF7" w14:paraId="278B788A" w14:textId="77777777" w:rsidTr="003B623A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4E15C" w14:textId="77777777" w:rsidR="005314F8" w:rsidRDefault="00E2317D" w:rsidP="003B623A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</w:rPr>
              <w:object w:dxaOrig="1440" w:dyaOrig="1440" w14:anchorId="48B2564B">
                <v:shape id="_x0000_s1221" type="#_x0000_t75" style="position:absolute;margin-left:257.15pt;margin-top:2.8pt;width:192.95pt;height:186.35pt;z-index:251674624;mso-position-horizontal-relative:text;mso-position-vertical-relative:text">
                  <v:imagedata r:id="rId120" o:title=""/>
                </v:shape>
                <o:OLEObject Type="Embed" ProgID="FXDraw.Graphic" ShapeID="_x0000_s1221" DrawAspect="Content" ObjectID="_1552076164" r:id="rId121"/>
              </w:object>
            </w:r>
            <w:r w:rsidR="005314F8" w:rsidRPr="00C10821">
              <w:rPr>
                <w:bCs/>
              </w:rPr>
              <w:t>Solution</w:t>
            </w:r>
          </w:p>
          <w:p w14:paraId="392636C0" w14:textId="77777777" w:rsidR="005314F8" w:rsidRPr="00C10821" w:rsidRDefault="005314F8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Let </w:t>
            </w:r>
            <w:r w:rsidRPr="000A6C55">
              <w:rPr>
                <w:bCs/>
                <w:position w:val="-6"/>
              </w:rPr>
              <w:object w:dxaOrig="900" w:dyaOrig="260" w14:anchorId="6F47CCF2">
                <v:shape id="_x0000_i1075" type="#_x0000_t75" style="width:45pt;height:12.6pt" o:ole="">
                  <v:imagedata r:id="rId122" o:title=""/>
                </v:shape>
                <o:OLEObject Type="Embed" ProgID="Equation.DSMT4" ShapeID="_x0000_i1075" DrawAspect="Content" ObjectID="_1552076122" r:id="rId123"/>
              </w:object>
            </w:r>
            <w:r>
              <w:rPr>
                <w:bCs/>
              </w:rPr>
              <w:t xml:space="preserve"> </w:t>
            </w:r>
          </w:p>
          <w:p w14:paraId="0A0F43AA" w14:textId="77777777" w:rsidR="005314F8" w:rsidRDefault="005314F8" w:rsidP="003B623A">
            <w:pPr>
              <w:spacing w:line="276" w:lineRule="auto"/>
              <w:ind w:firstLine="22"/>
            </w:pPr>
            <w:r w:rsidRPr="008C7F49">
              <w:rPr>
                <w:position w:val="-14"/>
              </w:rPr>
              <w:object w:dxaOrig="1440" w:dyaOrig="400" w14:anchorId="308E443F">
                <v:shape id="_x0000_i1076" type="#_x0000_t75" style="width:1in;height:20.4pt" o:ole="">
                  <v:imagedata r:id="rId124" o:title=""/>
                </v:shape>
                <o:OLEObject Type="Embed" ProgID="Equation.DSMT4" ShapeID="_x0000_i1076" DrawAspect="Content" ObjectID="_1552076123" r:id="rId125"/>
              </w:object>
            </w:r>
          </w:p>
          <w:p w14:paraId="06A37F71" w14:textId="77777777" w:rsidR="005314F8" w:rsidRDefault="005314F8" w:rsidP="003B623A">
            <w:pPr>
              <w:spacing w:line="276" w:lineRule="auto"/>
              <w:ind w:firstLine="22"/>
            </w:pPr>
            <w:r w:rsidRPr="000A6C55">
              <w:rPr>
                <w:position w:val="-82"/>
              </w:rPr>
              <w:object w:dxaOrig="3700" w:dyaOrig="1960" w14:anchorId="5CDCE0C1">
                <v:shape id="_x0000_i1077" type="#_x0000_t75" style="width:185.35pt;height:98.4pt" o:ole="">
                  <v:imagedata r:id="rId126" o:title=""/>
                </v:shape>
                <o:OLEObject Type="Embed" ProgID="Equation.DSMT4" ShapeID="_x0000_i1077" DrawAspect="Content" ObjectID="_1552076124" r:id="rId127"/>
              </w:object>
            </w:r>
            <w:r>
              <w:t xml:space="preserve"> </w:t>
            </w:r>
          </w:p>
          <w:p w14:paraId="495CCBBF" w14:textId="77777777" w:rsidR="005314F8" w:rsidRDefault="005314F8" w:rsidP="003B623A">
            <w:pPr>
              <w:spacing w:line="276" w:lineRule="auto"/>
              <w:ind w:firstLine="22"/>
              <w:rPr>
                <w:bCs/>
              </w:rPr>
            </w:pPr>
            <w:r>
              <w:rPr>
                <w:bCs/>
              </w:rPr>
              <w:t xml:space="preserve">                      </w:t>
            </w:r>
            <w:r w:rsidRPr="00F367B5">
              <w:rPr>
                <w:bCs/>
                <w:position w:val="-10"/>
              </w:rPr>
              <w:object w:dxaOrig="1560" w:dyaOrig="300" w14:anchorId="20A72AFA">
                <v:shape id="_x0000_i1078" type="#_x0000_t75" style="width:78pt;height:15pt" o:ole="">
                  <v:imagedata r:id="rId128" o:title=""/>
                </v:shape>
                <o:OLEObject Type="Embed" ProgID="Equation.DSMT4" ShapeID="_x0000_i1078" DrawAspect="Content" ObjectID="_1552076125" r:id="rId129"/>
              </w:object>
            </w:r>
            <w:r>
              <w:rPr>
                <w:bCs/>
              </w:rPr>
              <w:t xml:space="preserve"> </w:t>
            </w:r>
          </w:p>
          <w:p w14:paraId="080132FC" w14:textId="77777777" w:rsidR="005314F8" w:rsidRDefault="005314F8" w:rsidP="003B623A">
            <w:pPr>
              <w:spacing w:line="276" w:lineRule="auto"/>
              <w:ind w:firstLine="22"/>
              <w:rPr>
                <w:bCs/>
              </w:rPr>
            </w:pPr>
          </w:p>
          <w:p w14:paraId="310DA3CC" w14:textId="77777777" w:rsidR="005314F8" w:rsidRDefault="005314F8" w:rsidP="003B623A">
            <w:pPr>
              <w:spacing w:line="276" w:lineRule="auto"/>
              <w:ind w:firstLine="22"/>
              <w:rPr>
                <w:bCs/>
              </w:rPr>
            </w:pPr>
          </w:p>
          <w:p w14:paraId="73519010" w14:textId="77777777" w:rsidR="005314F8" w:rsidRDefault="00E2317D" w:rsidP="003B623A">
            <w:pPr>
              <w:spacing w:line="276" w:lineRule="auto"/>
              <w:ind w:firstLine="22"/>
              <w:rPr>
                <w:bCs/>
              </w:rPr>
            </w:pPr>
            <w:r>
              <w:rPr>
                <w:bCs/>
                <w:noProof/>
              </w:rPr>
              <w:object w:dxaOrig="1440" w:dyaOrig="1440" w14:anchorId="7CA55F59">
                <v:shape id="_x0000_s1222" type="#_x0000_t75" style="position:absolute;left:0;text-align:left;margin-left:260.9pt;margin-top:12.25pt;width:192.95pt;height:186.35pt;z-index:251675648;mso-position-horizontal-relative:text;mso-position-vertical-relative:text">
                  <v:imagedata r:id="rId130" o:title=""/>
                </v:shape>
                <o:OLEObject Type="Embed" ProgID="FXDraw.Graphic" ShapeID="_x0000_s1222" DrawAspect="Content" ObjectID="_1552076165" r:id="rId131"/>
              </w:object>
            </w:r>
            <w:r w:rsidR="005314F8">
              <w:rPr>
                <w:bCs/>
              </w:rPr>
              <w:t>Alternatively,</w:t>
            </w:r>
          </w:p>
          <w:p w14:paraId="1B10B68B" w14:textId="77777777" w:rsidR="005314F8" w:rsidRDefault="005314F8" w:rsidP="003B623A">
            <w:pPr>
              <w:spacing w:line="276" w:lineRule="auto"/>
              <w:ind w:firstLine="22"/>
              <w:rPr>
                <w:bCs/>
              </w:rPr>
            </w:pPr>
          </w:p>
          <w:p w14:paraId="6B37A85E" w14:textId="77777777" w:rsidR="005314F8" w:rsidRDefault="005314F8" w:rsidP="003B623A">
            <w:pPr>
              <w:spacing w:line="276" w:lineRule="auto"/>
              <w:ind w:firstLine="22"/>
              <w:rPr>
                <w:bCs/>
              </w:rPr>
            </w:pPr>
          </w:p>
          <w:p w14:paraId="51430EFD" w14:textId="77777777" w:rsidR="005314F8" w:rsidRDefault="005314F8" w:rsidP="003B623A">
            <w:pPr>
              <w:spacing w:line="276" w:lineRule="auto"/>
              <w:ind w:firstLine="22"/>
              <w:rPr>
                <w:bCs/>
              </w:rPr>
            </w:pPr>
          </w:p>
          <w:p w14:paraId="14A2EF08" w14:textId="77777777" w:rsidR="005314F8" w:rsidRDefault="005314F8" w:rsidP="003B623A">
            <w:pPr>
              <w:widowControl/>
              <w:spacing w:before="40" w:after="40" w:line="276" w:lineRule="auto"/>
            </w:pPr>
            <w:r w:rsidRPr="00360B23">
              <w:rPr>
                <w:bCs/>
              </w:rPr>
              <w:t>Note that the required solution set is</w:t>
            </w:r>
            <w:r>
              <w:t xml:space="preserve"> the perpendicular</w:t>
            </w:r>
          </w:p>
          <w:p w14:paraId="49B8C7B1" w14:textId="77777777" w:rsidR="005314F8" w:rsidRDefault="005314F8" w:rsidP="003B623A">
            <w:pPr>
              <w:widowControl/>
              <w:spacing w:before="40" w:after="40" w:line="276" w:lineRule="auto"/>
            </w:pPr>
            <w:r>
              <w:t>bisector of the line segment joining the points</w:t>
            </w:r>
          </w:p>
          <w:p w14:paraId="50D1BD92" w14:textId="77777777" w:rsidR="005314F8" w:rsidRDefault="005314F8" w:rsidP="003B623A">
            <w:pPr>
              <w:widowControl/>
              <w:spacing w:before="40" w:after="40" w:line="276" w:lineRule="auto"/>
            </w:pPr>
            <w:r>
              <w:t xml:space="preserve"> </w:t>
            </w:r>
            <w:r w:rsidRPr="00F367B5">
              <w:rPr>
                <w:position w:val="-12"/>
              </w:rPr>
              <w:object w:dxaOrig="1480" w:dyaOrig="360" w14:anchorId="48286AA6">
                <v:shape id="_x0000_i1080" type="#_x0000_t75" style="width:74.35pt;height:18pt" o:ole="">
                  <v:imagedata r:id="rId132" o:title=""/>
                </v:shape>
                <o:OLEObject Type="Embed" ProgID="Equation.DSMT4" ShapeID="_x0000_i1080" DrawAspect="Content" ObjectID="_1552076126" r:id="rId133"/>
              </w:object>
            </w:r>
            <w:r>
              <w:t xml:space="preserve"> </w:t>
            </w:r>
          </w:p>
          <w:p w14:paraId="196275F0" w14:textId="77777777" w:rsidR="005314F8" w:rsidRDefault="005314F8" w:rsidP="003B623A">
            <w:pPr>
              <w:widowControl/>
              <w:spacing w:before="40" w:after="40" w:line="276" w:lineRule="auto"/>
            </w:pPr>
            <w:r>
              <w:t xml:space="preserve">Plot </w:t>
            </w:r>
            <w:r w:rsidRPr="00F367B5">
              <w:rPr>
                <w:position w:val="-12"/>
              </w:rPr>
              <w:object w:dxaOrig="1480" w:dyaOrig="360" w14:anchorId="51903420">
                <v:shape id="_x0000_i1081" type="#_x0000_t75" style="width:74.35pt;height:18pt" o:ole="">
                  <v:imagedata r:id="rId132" o:title=""/>
                </v:shape>
                <o:OLEObject Type="Embed" ProgID="Equation.DSMT4" ShapeID="_x0000_i1081" DrawAspect="Content" ObjectID="_1552076127" r:id="rId134"/>
              </w:object>
            </w:r>
          </w:p>
          <w:p w14:paraId="7153413D" w14:textId="77777777" w:rsidR="005314F8" w:rsidRDefault="005314F8" w:rsidP="003B623A">
            <w:pPr>
              <w:widowControl/>
              <w:spacing w:before="40" w:after="40" w:line="276" w:lineRule="auto"/>
            </w:pPr>
            <w:r>
              <w:t>Draw the perpendicular bisector</w:t>
            </w:r>
          </w:p>
          <w:p w14:paraId="21FAC530" w14:textId="77777777" w:rsidR="005314F8" w:rsidRDefault="005314F8" w:rsidP="003B623A">
            <w:pPr>
              <w:spacing w:line="276" w:lineRule="auto"/>
              <w:ind w:firstLine="22"/>
              <w:rPr>
                <w:bCs/>
              </w:rPr>
            </w:pPr>
          </w:p>
          <w:p w14:paraId="2C6B7803" w14:textId="77777777" w:rsidR="005314F8" w:rsidRDefault="005314F8" w:rsidP="003B623A">
            <w:pPr>
              <w:spacing w:line="276" w:lineRule="auto"/>
              <w:ind w:firstLine="22"/>
              <w:rPr>
                <w:bCs/>
              </w:rPr>
            </w:pPr>
          </w:p>
          <w:p w14:paraId="31E7E00F" w14:textId="77777777" w:rsidR="005314F8" w:rsidRPr="00D9748E" w:rsidRDefault="005314F8" w:rsidP="003B623A">
            <w:pPr>
              <w:spacing w:line="276" w:lineRule="auto"/>
              <w:rPr>
                <w:bCs/>
              </w:rPr>
            </w:pPr>
          </w:p>
        </w:tc>
      </w:tr>
      <w:tr w:rsidR="005314F8" w:rsidRPr="00C27BF7" w14:paraId="61AB4804" w14:textId="77777777" w:rsidTr="003B623A">
        <w:trPr>
          <w:jc w:val="right"/>
        </w:trPr>
        <w:tc>
          <w:tcPr>
            <w:tcW w:w="7972" w:type="dxa"/>
          </w:tcPr>
          <w:p w14:paraId="2C9C1ED9" w14:textId="77777777" w:rsidR="005314F8" w:rsidRPr="00EA7B60" w:rsidRDefault="005314F8" w:rsidP="003B623A">
            <w:pPr>
              <w:spacing w:line="276" w:lineRule="auto"/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C584711" w14:textId="77777777" w:rsidR="005314F8" w:rsidRPr="00663F4A" w:rsidRDefault="005314F8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314F8" w:rsidRPr="00C27BF7" w14:paraId="1FBFD412" w14:textId="77777777" w:rsidTr="003B623A">
        <w:trPr>
          <w:jc w:val="right"/>
        </w:trPr>
        <w:tc>
          <w:tcPr>
            <w:tcW w:w="7972" w:type="dxa"/>
          </w:tcPr>
          <w:p w14:paraId="02F6B093" w14:textId="77777777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>Calculates the magnitude of each part and equates</w:t>
            </w:r>
          </w:p>
          <w:p w14:paraId="4CE0B930" w14:textId="77777777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 xml:space="preserve">Determines </w:t>
            </w:r>
            <w:r w:rsidRPr="00F367B5">
              <w:rPr>
                <w:bCs/>
                <w:position w:val="-10"/>
              </w:rPr>
              <w:object w:dxaOrig="1300" w:dyaOrig="300" w14:anchorId="242C96F4">
                <v:shape id="_x0000_i1082" type="#_x0000_t75" style="width:65.4pt;height:15pt" o:ole="">
                  <v:imagedata r:id="rId135" o:title=""/>
                </v:shape>
                <o:OLEObject Type="Embed" ProgID="Equation.DSMT4" ShapeID="_x0000_i1082" DrawAspect="Content" ObjectID="_1552076128" r:id="rId136"/>
              </w:object>
            </w:r>
          </w:p>
          <w:p w14:paraId="6572E440" w14:textId="39F7E81B" w:rsidR="00EA05F5" w:rsidRDefault="005314F8" w:rsidP="00470086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 xml:space="preserve">Graphs the line </w:t>
            </w:r>
            <w:r w:rsidRPr="00F367B5">
              <w:rPr>
                <w:bCs/>
                <w:position w:val="-10"/>
              </w:rPr>
              <w:object w:dxaOrig="1300" w:dyaOrig="300" w14:anchorId="5DA7D49F">
                <v:shape id="_x0000_i1083" type="#_x0000_t75" style="width:65.4pt;height:15pt" o:ole="">
                  <v:imagedata r:id="rId135" o:title=""/>
                </v:shape>
                <o:OLEObject Type="Embed" ProgID="Equation.DSMT4" ShapeID="_x0000_i1083" DrawAspect="Content" ObjectID="_1552076129" r:id="rId137"/>
              </w:object>
            </w:r>
          </w:p>
          <w:p w14:paraId="39CAECA8" w14:textId="2E9C6814" w:rsidR="005314F8" w:rsidRDefault="005314F8" w:rsidP="00EA05F5">
            <w:pPr>
              <w:pStyle w:val="ListParagraph"/>
              <w:widowControl/>
              <w:spacing w:before="40" w:after="40"/>
            </w:pPr>
            <w:r>
              <w:t>Alternatively,</w:t>
            </w:r>
          </w:p>
          <w:p w14:paraId="38E5A905" w14:textId="77777777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 w:line="276" w:lineRule="auto"/>
            </w:pPr>
            <w:r>
              <w:t xml:space="preserve">Plots the points </w:t>
            </w:r>
            <w:r w:rsidRPr="00F367B5">
              <w:rPr>
                <w:position w:val="-12"/>
              </w:rPr>
              <w:object w:dxaOrig="1480" w:dyaOrig="360" w14:anchorId="0A94CAA1">
                <v:shape id="_x0000_i1084" type="#_x0000_t75" style="width:74.35pt;height:18pt" o:ole="">
                  <v:imagedata r:id="rId132" o:title=""/>
                </v:shape>
                <o:OLEObject Type="Embed" ProgID="Equation.DSMT4" ShapeID="_x0000_i1084" DrawAspect="Content" ObjectID="_1552076130" r:id="rId138"/>
              </w:object>
            </w:r>
            <w:r>
              <w:t xml:space="preserve"> </w:t>
            </w:r>
          </w:p>
          <w:p w14:paraId="5D92034D" w14:textId="77777777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 w:line="276" w:lineRule="auto"/>
            </w:pPr>
            <w:r>
              <w:t>Indicates that the perpendicular bisector of the line segment joining these points is the solutions set required</w:t>
            </w:r>
          </w:p>
          <w:p w14:paraId="45957CAF" w14:textId="5B0F6421" w:rsidR="005314F8" w:rsidRPr="00C27BF7" w:rsidRDefault="005314F8" w:rsidP="00EA05F5">
            <w:pPr>
              <w:pStyle w:val="ListParagraph"/>
              <w:widowControl/>
              <w:numPr>
                <w:ilvl w:val="0"/>
                <w:numId w:val="34"/>
              </w:numPr>
              <w:spacing w:before="40" w:after="40" w:line="276" w:lineRule="auto"/>
            </w:pPr>
            <w:r>
              <w:t>Draws the bisector accurately</w:t>
            </w:r>
          </w:p>
        </w:tc>
        <w:tc>
          <w:tcPr>
            <w:tcW w:w="1332" w:type="dxa"/>
          </w:tcPr>
          <w:p w14:paraId="12DD2C01" w14:textId="77777777" w:rsidR="005314F8" w:rsidRDefault="005314F8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49EDE174" w14:textId="77777777" w:rsidR="005314F8" w:rsidRDefault="005314F8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6B9A387F" w14:textId="31F2249D" w:rsidR="005314F8" w:rsidRDefault="00EA05F5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7B7C4ABB" w14:textId="77777777" w:rsidR="005314F8" w:rsidRDefault="005314F8" w:rsidP="003B623A">
            <w:pPr>
              <w:spacing w:before="40" w:after="40" w:line="276" w:lineRule="auto"/>
            </w:pPr>
          </w:p>
          <w:p w14:paraId="6A4BF03A" w14:textId="77777777" w:rsidR="005314F8" w:rsidRDefault="005314F8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7E4BCA7E" w14:textId="77777777" w:rsidR="005314F8" w:rsidRDefault="005314F8" w:rsidP="003B623A">
            <w:pPr>
              <w:spacing w:before="40" w:after="40" w:line="276" w:lineRule="auto"/>
              <w:jc w:val="center"/>
            </w:pPr>
          </w:p>
          <w:p w14:paraId="0D238E4E" w14:textId="595CDDC5" w:rsidR="00EA05F5" w:rsidRDefault="00470086" w:rsidP="00470086">
            <w:pPr>
              <w:spacing w:before="40" w:after="40" w:line="276" w:lineRule="auto"/>
              <w:jc w:val="center"/>
            </w:pPr>
            <w:r>
              <w:t>1</w:t>
            </w:r>
          </w:p>
          <w:p w14:paraId="02555C3A" w14:textId="0DEB0B77" w:rsidR="005314F8" w:rsidRPr="00C27BF7" w:rsidRDefault="00EA05F5" w:rsidP="003B623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9CCF8AB" w14:textId="77777777" w:rsidR="00A14680" w:rsidRDefault="00A14680" w:rsidP="00A14680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ind w:left="0"/>
        <w:rPr>
          <w:rFonts w:cs="Arial"/>
          <w:b/>
          <w:bCs/>
        </w:rPr>
      </w:pPr>
    </w:p>
    <w:p w14:paraId="3C50F526" w14:textId="77777777" w:rsidR="00470086" w:rsidRDefault="00470086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376C799C" w14:textId="69389FA2" w:rsidR="00A14680" w:rsidRPr="00F97EBE" w:rsidRDefault="00470086" w:rsidP="00470086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lastRenderedPageBreak/>
        <w:t>Question 11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314F8" w:rsidRPr="00C27BF7" w14:paraId="2945ABFC" w14:textId="77777777" w:rsidTr="003B623A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272B7" w14:textId="77777777" w:rsidR="005314F8" w:rsidRDefault="005314F8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6C97A275" w14:textId="77777777" w:rsidR="005314F8" w:rsidRDefault="00E2317D" w:rsidP="003B623A">
            <w:pPr>
              <w:spacing w:line="276" w:lineRule="auto"/>
              <w:rPr>
                <w:rFonts w:cs="Arial"/>
                <w:bCs/>
              </w:rPr>
            </w:pPr>
            <w:r>
              <w:rPr>
                <w:bCs/>
                <w:noProof/>
              </w:rPr>
              <w:object w:dxaOrig="1440" w:dyaOrig="1440" w14:anchorId="47E628C4">
                <v:shape id="_x0000_s1223" type="#_x0000_t75" style="position:absolute;margin-left:164.45pt;margin-top:27.25pt;width:279.9pt;height:262.1pt;z-index:251677696;mso-position-horizontal-relative:text;mso-position-vertical-relative:text">
                  <v:imagedata r:id="rId139" o:title=""/>
                </v:shape>
                <o:OLEObject Type="Embed" ProgID="FXDraw.Graphic" ShapeID="_x0000_s1223" DrawAspect="Content" ObjectID="_1552076166" r:id="rId140"/>
              </w:object>
            </w:r>
            <w:r w:rsidR="005314F8" w:rsidRPr="0009141B">
              <w:rPr>
                <w:rFonts w:cs="Arial"/>
                <w:bCs/>
                <w:position w:val="-24"/>
              </w:rPr>
              <w:object w:dxaOrig="5560" w:dyaOrig="620" w14:anchorId="63B6B8E0">
                <v:shape id="_x0000_i1086" type="#_x0000_t75" style="width:278.3pt;height:30pt" o:ole="">
                  <v:imagedata r:id="rId141" o:title=""/>
                </v:shape>
                <o:OLEObject Type="Embed" ProgID="Equation.DSMT4" ShapeID="_x0000_i1086" DrawAspect="Content" ObjectID="_1552076131" r:id="rId142"/>
              </w:object>
            </w:r>
          </w:p>
          <w:p w14:paraId="10404364" w14:textId="77777777" w:rsidR="005314F8" w:rsidRDefault="005314F8" w:rsidP="003B623A">
            <w:pPr>
              <w:spacing w:line="276" w:lineRule="auto"/>
              <w:rPr>
                <w:bCs/>
              </w:rPr>
            </w:pPr>
          </w:p>
          <w:p w14:paraId="0C660190" w14:textId="77777777" w:rsidR="005314F8" w:rsidRDefault="005314F8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Draw each of the given inequalities</w:t>
            </w:r>
          </w:p>
          <w:p w14:paraId="4056A790" w14:textId="77777777" w:rsidR="005314F8" w:rsidRDefault="005314F8" w:rsidP="003B623A">
            <w:pPr>
              <w:spacing w:line="276" w:lineRule="auto"/>
              <w:rPr>
                <w:bCs/>
              </w:rPr>
            </w:pPr>
          </w:p>
          <w:p w14:paraId="57670645" w14:textId="77777777" w:rsidR="005314F8" w:rsidRDefault="005314F8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ndicate which are dotted lines and </w:t>
            </w:r>
          </w:p>
          <w:p w14:paraId="26685F6F" w14:textId="77777777" w:rsidR="005314F8" w:rsidRDefault="005314F8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which include the points of the line </w:t>
            </w:r>
          </w:p>
          <w:p w14:paraId="0D21DB0D" w14:textId="3659F4F1" w:rsidR="005314F8" w:rsidRDefault="005314F8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or </w:t>
            </w:r>
            <w:r w:rsidR="00EA05F5">
              <w:rPr>
                <w:bCs/>
              </w:rPr>
              <w:t>circle</w:t>
            </w:r>
            <w:r>
              <w:rPr>
                <w:bCs/>
              </w:rPr>
              <w:t>.</w:t>
            </w:r>
          </w:p>
          <w:p w14:paraId="66DD3E43" w14:textId="77777777" w:rsidR="005314F8" w:rsidRDefault="005314F8" w:rsidP="003B623A">
            <w:pPr>
              <w:spacing w:line="276" w:lineRule="auto"/>
              <w:rPr>
                <w:bCs/>
              </w:rPr>
            </w:pPr>
          </w:p>
          <w:p w14:paraId="50AA878D" w14:textId="5EB96683" w:rsidR="005314F8" w:rsidRDefault="005314F8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hade the region</w:t>
            </w:r>
            <w:r w:rsidR="00EA05F5">
              <w:rPr>
                <w:bCs/>
              </w:rPr>
              <w:t>s that meet</w:t>
            </w:r>
            <w:r>
              <w:rPr>
                <w:bCs/>
              </w:rPr>
              <w:t xml:space="preserve"> all the</w:t>
            </w:r>
          </w:p>
          <w:p w14:paraId="391F05B0" w14:textId="77777777" w:rsidR="005314F8" w:rsidRDefault="005314F8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onditions.</w:t>
            </w:r>
          </w:p>
          <w:p w14:paraId="762A0621" w14:textId="77777777" w:rsidR="005314F8" w:rsidRDefault="005314F8" w:rsidP="003B623A">
            <w:pPr>
              <w:spacing w:line="276" w:lineRule="auto"/>
              <w:rPr>
                <w:bCs/>
              </w:rPr>
            </w:pPr>
          </w:p>
          <w:p w14:paraId="453A0DFC" w14:textId="77777777" w:rsidR="005314F8" w:rsidRDefault="005314F8" w:rsidP="003B623A">
            <w:pPr>
              <w:spacing w:line="276" w:lineRule="auto"/>
              <w:rPr>
                <w:bCs/>
              </w:rPr>
            </w:pPr>
          </w:p>
          <w:p w14:paraId="5F3748E6" w14:textId="77777777" w:rsidR="005314F8" w:rsidRDefault="005314F8" w:rsidP="003B623A">
            <w:pPr>
              <w:spacing w:line="276" w:lineRule="auto"/>
              <w:rPr>
                <w:bCs/>
              </w:rPr>
            </w:pPr>
          </w:p>
          <w:p w14:paraId="66F47CEA" w14:textId="77777777" w:rsidR="005314F8" w:rsidRDefault="005314F8" w:rsidP="003B623A">
            <w:pPr>
              <w:spacing w:line="276" w:lineRule="auto"/>
              <w:rPr>
                <w:bCs/>
              </w:rPr>
            </w:pPr>
          </w:p>
          <w:p w14:paraId="4C690349" w14:textId="77777777" w:rsidR="005314F8" w:rsidRDefault="005314F8" w:rsidP="003B623A">
            <w:pPr>
              <w:spacing w:line="276" w:lineRule="auto"/>
              <w:rPr>
                <w:bCs/>
              </w:rPr>
            </w:pPr>
          </w:p>
          <w:p w14:paraId="73AFDF08" w14:textId="77777777" w:rsidR="005314F8" w:rsidRDefault="005314F8" w:rsidP="003B623A">
            <w:pPr>
              <w:spacing w:line="276" w:lineRule="auto"/>
              <w:rPr>
                <w:bCs/>
              </w:rPr>
            </w:pPr>
          </w:p>
          <w:p w14:paraId="3D0C3C1A" w14:textId="77777777" w:rsidR="005314F8" w:rsidRDefault="005314F8" w:rsidP="003B623A">
            <w:pPr>
              <w:spacing w:line="276" w:lineRule="auto"/>
              <w:rPr>
                <w:bCs/>
              </w:rPr>
            </w:pPr>
          </w:p>
          <w:p w14:paraId="196A9793" w14:textId="77777777" w:rsidR="005314F8" w:rsidRPr="00D9748E" w:rsidRDefault="005314F8" w:rsidP="003B623A">
            <w:pPr>
              <w:spacing w:line="276" w:lineRule="auto"/>
              <w:rPr>
                <w:bCs/>
              </w:rPr>
            </w:pPr>
          </w:p>
        </w:tc>
      </w:tr>
      <w:tr w:rsidR="005314F8" w:rsidRPr="00C27BF7" w14:paraId="63045CCF" w14:textId="77777777" w:rsidTr="003B623A">
        <w:trPr>
          <w:jc w:val="right"/>
        </w:trPr>
        <w:tc>
          <w:tcPr>
            <w:tcW w:w="7972" w:type="dxa"/>
          </w:tcPr>
          <w:p w14:paraId="70E3A442" w14:textId="77777777" w:rsidR="005314F8" w:rsidRPr="00EA7B60" w:rsidRDefault="005314F8" w:rsidP="003B623A">
            <w:pPr>
              <w:spacing w:line="276" w:lineRule="auto"/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8215D47" w14:textId="77777777" w:rsidR="005314F8" w:rsidRPr="00663F4A" w:rsidRDefault="005314F8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314F8" w:rsidRPr="00C27BF7" w14:paraId="5835E7EF" w14:textId="77777777" w:rsidTr="003B623A">
        <w:trPr>
          <w:jc w:val="right"/>
        </w:trPr>
        <w:tc>
          <w:tcPr>
            <w:tcW w:w="7972" w:type="dxa"/>
          </w:tcPr>
          <w:p w14:paraId="3969603E" w14:textId="77777777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>Each inequality graphed correctly (without the shading)</w:t>
            </w:r>
          </w:p>
          <w:p w14:paraId="1A9E0BB5" w14:textId="099E9B7D" w:rsidR="005314F8" w:rsidRDefault="005314F8" w:rsidP="005314F8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>Correct region</w:t>
            </w:r>
            <w:r w:rsidR="00EA05F5">
              <w:t>s</w:t>
            </w:r>
            <w:r>
              <w:t xml:space="preserve"> that meets the conditions</w:t>
            </w:r>
          </w:p>
          <w:p w14:paraId="3C33E8C9" w14:textId="46ED231A" w:rsidR="005314F8" w:rsidRPr="00C27BF7" w:rsidRDefault="00EA05F5" w:rsidP="00EA05F5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>Correct boundaries</w:t>
            </w:r>
            <w:r w:rsidR="005314F8">
              <w:t xml:space="preserve"> for the</w:t>
            </w:r>
            <w:r>
              <w:t>se</w:t>
            </w:r>
            <w:r w:rsidR="005314F8">
              <w:t xml:space="preserve"> region</w:t>
            </w:r>
            <w:r>
              <w:t>s</w:t>
            </w:r>
          </w:p>
        </w:tc>
        <w:tc>
          <w:tcPr>
            <w:tcW w:w="1332" w:type="dxa"/>
          </w:tcPr>
          <w:p w14:paraId="2E762C2E" w14:textId="77777777" w:rsidR="005314F8" w:rsidRDefault="005314F8" w:rsidP="003B623A">
            <w:pPr>
              <w:spacing w:before="40" w:after="40" w:line="276" w:lineRule="auto"/>
              <w:jc w:val="center"/>
            </w:pPr>
            <w:r>
              <w:t>6</w:t>
            </w:r>
          </w:p>
          <w:p w14:paraId="0689AD4B" w14:textId="77777777" w:rsidR="005314F8" w:rsidRDefault="005314F8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6AC9BBC8" w14:textId="77777777" w:rsidR="005314F8" w:rsidRPr="00C27BF7" w:rsidRDefault="005314F8" w:rsidP="003B623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7822612" w14:textId="11CEB6D0" w:rsidR="00A14680" w:rsidRDefault="00A14680" w:rsidP="00A14680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677B3725" w14:textId="6BA67101" w:rsidR="00A14680" w:rsidRDefault="00470086" w:rsidP="00470086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lastRenderedPageBreak/>
        <w:t>Question 12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3B623A" w:rsidRPr="00C27BF7" w14:paraId="4734505B" w14:textId="77777777" w:rsidTr="003B623A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42CDCB" w14:textId="77777777" w:rsidR="003B623A" w:rsidRDefault="003B623A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39DDCF85" w14:textId="77777777" w:rsidR="003B623A" w:rsidRDefault="003B623A" w:rsidP="003B623A">
            <w:pPr>
              <w:spacing w:line="276" w:lineRule="auto"/>
              <w:rPr>
                <w:rFonts w:cs="Arial"/>
                <w:bCs/>
              </w:rPr>
            </w:pPr>
            <w:r w:rsidRPr="004B63F4">
              <w:rPr>
                <w:rFonts w:cs="Arial"/>
                <w:bCs/>
                <w:position w:val="-6"/>
              </w:rPr>
              <w:object w:dxaOrig="980" w:dyaOrig="360" w14:anchorId="52207AE2">
                <v:shape id="_x0000_i1087" type="#_x0000_t75" style="width:48.6pt;height:18pt" o:ole="">
                  <v:imagedata r:id="rId143" o:title=""/>
                </v:shape>
                <o:OLEObject Type="Embed" ProgID="Equation.DSMT4" ShapeID="_x0000_i1087" DrawAspect="Content" ObjectID="_1552076132" r:id="rId144"/>
              </w:object>
            </w:r>
            <w:r>
              <w:rPr>
                <w:rFonts w:cs="Arial"/>
                <w:bCs/>
              </w:rPr>
              <w:t xml:space="preserve"> </w:t>
            </w:r>
          </w:p>
          <w:p w14:paraId="0D6EF4F1" w14:textId="77777777" w:rsidR="003B623A" w:rsidRDefault="003B623A" w:rsidP="003B623A">
            <w:pPr>
              <w:spacing w:line="276" w:lineRule="auto"/>
              <w:rPr>
                <w:rFonts w:cs="Arial"/>
                <w:bCs/>
              </w:rPr>
            </w:pPr>
            <w:r w:rsidRPr="004B63F4">
              <w:rPr>
                <w:rFonts w:cs="Arial"/>
                <w:bCs/>
                <w:position w:val="-28"/>
              </w:rPr>
              <w:object w:dxaOrig="2160" w:dyaOrig="680" w14:anchorId="4317145B">
                <v:shape id="_x0000_i1088" type="#_x0000_t75" style="width:108pt;height:33.6pt" o:ole="">
                  <v:imagedata r:id="rId145" o:title=""/>
                </v:shape>
                <o:OLEObject Type="Embed" ProgID="Equation.DSMT4" ShapeID="_x0000_i1088" DrawAspect="Content" ObjectID="_1552076133" r:id="rId146"/>
              </w:object>
            </w:r>
            <w:r>
              <w:rPr>
                <w:rFonts w:cs="Arial"/>
                <w:bCs/>
              </w:rPr>
              <w:t xml:space="preserve"> </w:t>
            </w:r>
          </w:p>
          <w:p w14:paraId="74B769EF" w14:textId="77777777" w:rsidR="003B623A" w:rsidRDefault="003B623A" w:rsidP="003B623A">
            <w:pPr>
              <w:spacing w:line="276" w:lineRule="auto"/>
              <w:rPr>
                <w:rFonts w:cs="Arial"/>
                <w:bCs/>
              </w:rPr>
            </w:pPr>
            <w:r w:rsidRPr="004B63F4">
              <w:rPr>
                <w:rFonts w:cs="Arial"/>
                <w:bCs/>
                <w:position w:val="-10"/>
              </w:rPr>
              <w:object w:dxaOrig="1939" w:dyaOrig="400" w14:anchorId="6774C23F">
                <v:shape id="_x0000_i1089" type="#_x0000_t75" style="width:96.55pt;height:20.4pt" o:ole="">
                  <v:imagedata r:id="rId147" o:title=""/>
                </v:shape>
                <o:OLEObject Type="Embed" ProgID="Equation.DSMT4" ShapeID="_x0000_i1089" DrawAspect="Content" ObjectID="_1552076134" r:id="rId148"/>
              </w:object>
            </w:r>
            <w:r>
              <w:rPr>
                <w:rFonts w:cs="Arial"/>
                <w:bCs/>
              </w:rPr>
              <w:t xml:space="preserve"> , and</w:t>
            </w:r>
          </w:p>
          <w:p w14:paraId="3B67F25B" w14:textId="77777777" w:rsidR="003B623A" w:rsidRDefault="003B623A" w:rsidP="003B623A">
            <w:pPr>
              <w:spacing w:line="276" w:lineRule="auto"/>
              <w:rPr>
                <w:rFonts w:cs="Arial"/>
                <w:bCs/>
              </w:rPr>
            </w:pPr>
            <w:r w:rsidRPr="004B63F4">
              <w:rPr>
                <w:rFonts w:cs="Arial"/>
                <w:bCs/>
                <w:position w:val="-24"/>
              </w:rPr>
              <w:object w:dxaOrig="4800" w:dyaOrig="900" w14:anchorId="054CC6E7">
                <v:shape id="_x0000_i1090" type="#_x0000_t75" style="width:240pt;height:45pt" o:ole="">
                  <v:imagedata r:id="rId149" o:title=""/>
                </v:shape>
                <o:OLEObject Type="Embed" ProgID="Equation.DSMT4" ShapeID="_x0000_i1090" DrawAspect="Content" ObjectID="_1552076135" r:id="rId150"/>
              </w:object>
            </w:r>
            <w:r>
              <w:rPr>
                <w:rFonts w:cs="Arial"/>
                <w:bCs/>
              </w:rPr>
              <w:t xml:space="preserve"> </w:t>
            </w:r>
          </w:p>
          <w:p w14:paraId="1DC962B4" w14:textId="77777777" w:rsidR="003B623A" w:rsidRDefault="003B623A" w:rsidP="003B623A">
            <w:pPr>
              <w:spacing w:line="276" w:lineRule="auto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So the 5</w:t>
            </w:r>
            <w:r w:rsidRPr="0037397D">
              <w:rPr>
                <w:rFonts w:cs="Arial"/>
                <w:bCs/>
                <w:vertAlign w:val="superscript"/>
              </w:rPr>
              <w:t>th</w:t>
            </w:r>
            <w:r>
              <w:rPr>
                <w:rFonts w:cs="Arial"/>
                <w:bCs/>
              </w:rPr>
              <w:t xml:space="preserve"> roots of </w:t>
            </w:r>
            <w:r w:rsidRPr="004B63F4">
              <w:rPr>
                <w:rFonts w:cs="Arial"/>
                <w:bCs/>
                <w:position w:val="-6"/>
              </w:rPr>
              <w:object w:dxaOrig="520" w:dyaOrig="279" w14:anchorId="6D77417D">
                <v:shape id="_x0000_i1091" type="#_x0000_t75" style="width:26.4pt;height:14.4pt" o:ole="">
                  <v:imagedata r:id="rId151" o:title=""/>
                </v:shape>
                <o:OLEObject Type="Embed" ProgID="Equation.DSMT4" ShapeID="_x0000_i1091" DrawAspect="Content" ObjectID="_1552076136" r:id="rId152"/>
              </w:object>
            </w:r>
            <w:r>
              <w:rPr>
                <w:rFonts w:cs="Arial"/>
                <w:bCs/>
              </w:rPr>
              <w:t>are:</w:t>
            </w:r>
          </w:p>
          <w:p w14:paraId="51DC5E78" w14:textId="77777777" w:rsidR="003B623A" w:rsidRDefault="003B623A" w:rsidP="003B623A">
            <w:pPr>
              <w:spacing w:line="276" w:lineRule="auto"/>
              <w:rPr>
                <w:rFonts w:cs="Arial"/>
                <w:bCs/>
              </w:rPr>
            </w:pPr>
          </w:p>
          <w:p w14:paraId="0E20FB96" w14:textId="77777777" w:rsidR="003B623A" w:rsidRDefault="003B623A" w:rsidP="003B623A">
            <w:pPr>
              <w:spacing w:line="276" w:lineRule="auto"/>
              <w:rPr>
                <w:bCs/>
              </w:rPr>
            </w:pPr>
            <w:r w:rsidRPr="0037397D">
              <w:rPr>
                <w:rFonts w:cs="Arial"/>
                <w:bCs/>
                <w:position w:val="-28"/>
              </w:rPr>
              <w:object w:dxaOrig="6420" w:dyaOrig="680" w14:anchorId="131853BF">
                <v:shape id="_x0000_i1092" type="#_x0000_t75" style="width:321pt;height:33.6pt" o:ole="">
                  <v:imagedata r:id="rId153" o:title=""/>
                </v:shape>
                <o:OLEObject Type="Embed" ProgID="Equation.DSMT4" ShapeID="_x0000_i1092" DrawAspect="Content" ObjectID="_1552076137" r:id="rId154"/>
              </w:object>
            </w:r>
          </w:p>
          <w:p w14:paraId="226062BD" w14:textId="77777777" w:rsidR="003B623A" w:rsidRDefault="00E2317D" w:rsidP="003B623A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</w:rPr>
              <w:object w:dxaOrig="1440" w:dyaOrig="1440" w14:anchorId="541C0609">
                <v:shape id="_x0000_s1224" type="#_x0000_t75" style="position:absolute;margin-left:83.45pt;margin-top:8.1pt;width:270.4pt;height:261.1pt;z-index:251679744;mso-position-horizontal-relative:text;mso-position-vertical-relative:text">
                  <v:imagedata r:id="rId155" o:title=""/>
                </v:shape>
                <o:OLEObject Type="Embed" ProgID="FXDraw.Graphic" ShapeID="_x0000_s1224" DrawAspect="Content" ObjectID="_1552076167" r:id="rId156"/>
              </w:object>
            </w:r>
          </w:p>
          <w:p w14:paraId="66B8BDCE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58567D2C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090CEC10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4FC8C494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642A4664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44DB685C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303F58D4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093F9AD4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68237A60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341A9A07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7B93E09F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731D2B0B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41094BCB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1CAD7BE5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4676CF2A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56F66954" w14:textId="77777777" w:rsidR="003B623A" w:rsidRDefault="003B623A" w:rsidP="003B623A">
            <w:pPr>
              <w:spacing w:line="276" w:lineRule="auto"/>
              <w:rPr>
                <w:bCs/>
              </w:rPr>
            </w:pPr>
          </w:p>
          <w:p w14:paraId="4633AB02" w14:textId="77777777" w:rsidR="003B623A" w:rsidRPr="00D9748E" w:rsidRDefault="003B623A" w:rsidP="003B623A">
            <w:pPr>
              <w:spacing w:line="276" w:lineRule="auto"/>
              <w:rPr>
                <w:bCs/>
              </w:rPr>
            </w:pPr>
          </w:p>
        </w:tc>
      </w:tr>
      <w:tr w:rsidR="003B623A" w:rsidRPr="00C27BF7" w14:paraId="0DFBFCA2" w14:textId="77777777" w:rsidTr="003B623A">
        <w:trPr>
          <w:jc w:val="right"/>
        </w:trPr>
        <w:tc>
          <w:tcPr>
            <w:tcW w:w="7972" w:type="dxa"/>
          </w:tcPr>
          <w:p w14:paraId="3CFB8ABA" w14:textId="77777777" w:rsidR="003B623A" w:rsidRPr="00EA7B60" w:rsidRDefault="003B623A" w:rsidP="003B623A">
            <w:pPr>
              <w:spacing w:line="276" w:lineRule="auto"/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1905C8FB" w14:textId="77777777" w:rsidR="003B623A" w:rsidRPr="00663F4A" w:rsidRDefault="003B623A" w:rsidP="003B623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B623A" w:rsidRPr="00C27BF7" w14:paraId="5B247949" w14:textId="77777777" w:rsidTr="003B623A">
        <w:trPr>
          <w:jc w:val="right"/>
        </w:trPr>
        <w:tc>
          <w:tcPr>
            <w:tcW w:w="7972" w:type="dxa"/>
          </w:tcPr>
          <w:p w14:paraId="17179637" w14:textId="167A28C7" w:rsidR="003B623A" w:rsidRDefault="00512F39" w:rsidP="003B623A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 xml:space="preserve">converts </w:t>
            </w:r>
            <w:r w:rsidRPr="00512F39">
              <w:rPr>
                <w:position w:val="-6"/>
              </w:rPr>
              <w:object w:dxaOrig="480" w:dyaOrig="260" w14:anchorId="294B8BED">
                <v:shape id="_x0000_i1094" type="#_x0000_t75" style="width:24pt;height:13.2pt" o:ole="">
                  <v:imagedata r:id="rId157" o:title=""/>
                </v:shape>
                <o:OLEObject Type="Embed" ProgID="Equation.DSMT4" ShapeID="_x0000_i1094" DrawAspect="Content" ObjectID="_1552076138" r:id="rId158"/>
              </w:object>
            </w:r>
            <w:r>
              <w:t xml:space="preserve"> in polar form correctly</w:t>
            </w:r>
          </w:p>
          <w:p w14:paraId="0474B9A7" w14:textId="6F4E1208" w:rsidR="003B623A" w:rsidRDefault="003B623A" w:rsidP="00512F39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 xml:space="preserve">Determines </w:t>
            </w:r>
            <w:r w:rsidRPr="00E064F6">
              <w:rPr>
                <w:rFonts w:cs="Arial"/>
                <w:bCs/>
                <w:position w:val="-4"/>
              </w:rPr>
              <w:object w:dxaOrig="600" w:dyaOrig="260" w14:anchorId="27517944">
                <v:shape id="_x0000_i1095" type="#_x0000_t75" style="width:30pt;height:12.6pt" o:ole="">
                  <v:imagedata r:id="rId159" o:title=""/>
                </v:shape>
                <o:OLEObject Type="Embed" ProgID="Equation.DSMT4" ShapeID="_x0000_i1095" DrawAspect="Content" ObjectID="_1552076139" r:id="rId160"/>
              </w:object>
            </w:r>
            <w:r w:rsidR="00512F39">
              <w:t xml:space="preserve"> and </w:t>
            </w:r>
            <w:r w:rsidRPr="00E064F6">
              <w:rPr>
                <w:rFonts w:cs="Arial"/>
                <w:bCs/>
                <w:position w:val="-24"/>
              </w:rPr>
              <w:object w:dxaOrig="859" w:dyaOrig="620" w14:anchorId="7BA5E5FD">
                <v:shape id="_x0000_i1096" type="#_x0000_t75" style="width:42.6pt;height:30.6pt" o:ole="">
                  <v:imagedata r:id="rId161" o:title=""/>
                </v:shape>
                <o:OLEObject Type="Embed" ProgID="Equation.DSMT4" ShapeID="_x0000_i1096" DrawAspect="Content" ObjectID="_1552076140" r:id="rId162"/>
              </w:object>
            </w:r>
          </w:p>
          <w:p w14:paraId="216372AF" w14:textId="20FA9ABD" w:rsidR="003B623A" w:rsidRDefault="003B623A" w:rsidP="003B623A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t xml:space="preserve">Determines the </w:t>
            </w:r>
            <w:r w:rsidR="00512F39">
              <w:t>other four values</w:t>
            </w:r>
            <w:r>
              <w:t xml:space="preserve"> of </w:t>
            </w:r>
            <w:r w:rsidR="00512F39" w:rsidRPr="00E064F6">
              <w:rPr>
                <w:position w:val="-6"/>
              </w:rPr>
              <w:object w:dxaOrig="279" w:dyaOrig="279" w14:anchorId="26751545">
                <v:shape id="_x0000_i1097" type="#_x0000_t75" style="width:13.8pt;height:14.4pt" o:ole="">
                  <v:imagedata r:id="rId163" o:title=""/>
                </v:shape>
                <o:OLEObject Type="Embed" ProgID="Equation.DSMT4" ShapeID="_x0000_i1097" DrawAspect="Content" ObjectID="_1552076141" r:id="rId164"/>
              </w:object>
            </w:r>
          </w:p>
          <w:p w14:paraId="4349FF60" w14:textId="73FC3F93" w:rsidR="003B623A" w:rsidRPr="00E064F6" w:rsidRDefault="00512F39" w:rsidP="003B623A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rPr>
                <w:rFonts w:cs="Arial"/>
                <w:bCs/>
              </w:rPr>
              <w:t xml:space="preserve">Represents the five values of </w:t>
            </w:r>
            <w:r w:rsidRPr="00E064F6">
              <w:rPr>
                <w:position w:val="-6"/>
              </w:rPr>
              <w:object w:dxaOrig="279" w:dyaOrig="279" w14:anchorId="15580A6B">
                <v:shape id="_x0000_i1098" type="#_x0000_t75" style="width:13.8pt;height:14.4pt" o:ole="">
                  <v:imagedata r:id="rId163" o:title=""/>
                </v:shape>
                <o:OLEObject Type="Embed" ProgID="Equation.DSMT4" ShapeID="_x0000_i1098" DrawAspect="Content" ObjectID="_1552076142" r:id="rId165"/>
              </w:object>
            </w:r>
            <w:r>
              <w:t>on the Argand plane</w:t>
            </w:r>
          </w:p>
          <w:p w14:paraId="08D6D2D4" w14:textId="51E27397" w:rsidR="003B623A" w:rsidRPr="00C27BF7" w:rsidRDefault="00512F39" w:rsidP="003B623A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</w:pPr>
            <w:r>
              <w:rPr>
                <w:rFonts w:cs="Arial"/>
                <w:bCs/>
              </w:rPr>
              <w:t>Accurately places the roots on a circle with a scale indicating the radius</w:t>
            </w:r>
          </w:p>
        </w:tc>
        <w:tc>
          <w:tcPr>
            <w:tcW w:w="1332" w:type="dxa"/>
          </w:tcPr>
          <w:p w14:paraId="3462D766" w14:textId="77777777" w:rsidR="003B623A" w:rsidRDefault="003B623A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4EEE295D" w14:textId="77777777" w:rsidR="003B623A" w:rsidRDefault="003B623A" w:rsidP="003B623A">
            <w:pPr>
              <w:spacing w:before="40" w:after="40" w:line="360" w:lineRule="auto"/>
              <w:jc w:val="center"/>
            </w:pPr>
            <w:r>
              <w:t>1</w:t>
            </w:r>
          </w:p>
          <w:p w14:paraId="21B5AF4D" w14:textId="77777777" w:rsidR="003B623A" w:rsidRDefault="003B623A" w:rsidP="003B623A">
            <w:pPr>
              <w:spacing w:before="40" w:after="40" w:line="360" w:lineRule="auto"/>
              <w:jc w:val="center"/>
            </w:pPr>
            <w:r>
              <w:t>1</w:t>
            </w:r>
          </w:p>
          <w:p w14:paraId="5212E0A2" w14:textId="777936E7" w:rsidR="003B623A" w:rsidRDefault="00512F39" w:rsidP="003B623A">
            <w:pPr>
              <w:spacing w:before="40" w:after="40" w:line="276" w:lineRule="auto"/>
              <w:jc w:val="center"/>
            </w:pPr>
            <w:r>
              <w:t>1</w:t>
            </w:r>
          </w:p>
          <w:p w14:paraId="1E91D1A5" w14:textId="3EFF344D" w:rsidR="003B623A" w:rsidRPr="00C27BF7" w:rsidRDefault="003B623A" w:rsidP="003B623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CFF6872" w14:textId="77777777" w:rsidR="00A14680" w:rsidRDefault="00A14680" w:rsidP="00A14680">
      <w:pPr>
        <w:pStyle w:val="BodyText"/>
        <w:tabs>
          <w:tab w:val="left" w:pos="720"/>
          <w:tab w:val="right" w:pos="9333"/>
        </w:tabs>
        <w:spacing w:line="276" w:lineRule="auto"/>
        <w:rPr>
          <w:rFonts w:cs="Arial"/>
          <w:bCs/>
        </w:rPr>
      </w:pPr>
    </w:p>
    <w:p w14:paraId="7377237D" w14:textId="77777777" w:rsidR="00470086" w:rsidRDefault="00470086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5EE786A2" w14:textId="74CFA400" w:rsidR="00BB37C5" w:rsidRPr="00470086" w:rsidRDefault="00470086" w:rsidP="00470086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lastRenderedPageBreak/>
        <w:t>Question 13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6E66F6" w:rsidRPr="00C27BF7" w14:paraId="72FAD0F2" w14:textId="77777777" w:rsidTr="007E76F9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03C6D7" w14:textId="77777777" w:rsidR="006E66F6" w:rsidRDefault="006E66F6" w:rsidP="007E76F9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14:paraId="19EFF04A" w14:textId="77777777" w:rsidR="006E66F6" w:rsidRDefault="006E66F6" w:rsidP="007E76F9">
            <w:pPr>
              <w:spacing w:line="276" w:lineRule="auto"/>
              <w:rPr>
                <w:rFonts w:ascii="Arial" w:hAnsi="Arial" w:cs="Arial"/>
                <w:color w:val="231F20"/>
              </w:rPr>
            </w:pPr>
            <w:r>
              <w:rPr>
                <w:rFonts w:ascii="Arial" w:hAnsi="Arial" w:cs="Arial"/>
                <w:color w:val="231F20"/>
              </w:rPr>
              <w:t xml:space="preserve">Let </w:t>
            </w:r>
            <w:r w:rsidRPr="00D01BB3">
              <w:rPr>
                <w:rFonts w:ascii="Arial" w:hAnsi="Arial" w:cs="Arial"/>
                <w:color w:val="231F20"/>
                <w:position w:val="-10"/>
              </w:rPr>
              <w:object w:dxaOrig="2060" w:dyaOrig="320" w14:anchorId="0C456BAF">
                <v:shape id="_x0000_i1099" type="#_x0000_t75" style="width:102.6pt;height:15.6pt" o:ole="">
                  <v:imagedata r:id="rId166" o:title=""/>
                </v:shape>
                <o:OLEObject Type="Embed" ProgID="Equation.DSMT4" ShapeID="_x0000_i1099" DrawAspect="Content" ObjectID="_1552076143" r:id="rId167"/>
              </w:object>
            </w:r>
          </w:p>
          <w:p w14:paraId="24E1F39E" w14:textId="77777777" w:rsidR="006E66F6" w:rsidRPr="00435FF9" w:rsidRDefault="006E66F6" w:rsidP="007E76F9">
            <w:pPr>
              <w:spacing w:line="276" w:lineRule="auto"/>
              <w:rPr>
                <w:rFonts w:cs="Arial"/>
                <w:bCs/>
              </w:rPr>
            </w:pPr>
            <w:r>
              <w:rPr>
                <w:rFonts w:ascii="Arial" w:hAnsi="Arial" w:cs="Arial"/>
                <w:color w:val="231F20"/>
              </w:rPr>
              <w:t xml:space="preserve">So </w:t>
            </w:r>
            <w:r w:rsidR="00BB37C5" w:rsidRPr="00435FF9">
              <w:rPr>
                <w:rFonts w:ascii="Arial" w:hAnsi="Arial" w:cs="Arial"/>
                <w:color w:val="231F20"/>
                <w:position w:val="-106"/>
              </w:rPr>
              <w:object w:dxaOrig="7160" w:dyaOrig="2240" w14:anchorId="5E40D8F0">
                <v:shape id="_x0000_i1100" type="#_x0000_t75" style="width:358.35pt;height:111.55pt" o:ole="">
                  <v:imagedata r:id="rId168" o:title=""/>
                </v:shape>
                <o:OLEObject Type="Embed" ProgID="Equation.DSMT4" ShapeID="_x0000_i1100" DrawAspect="Content" ObjectID="_1552076144" r:id="rId169"/>
              </w:object>
            </w:r>
          </w:p>
          <w:p w14:paraId="0B4BB8BD" w14:textId="77777777" w:rsidR="006E66F6" w:rsidRPr="00D9748E" w:rsidRDefault="006E66F6" w:rsidP="007E76F9">
            <w:pPr>
              <w:spacing w:line="276" w:lineRule="auto"/>
              <w:rPr>
                <w:bCs/>
              </w:rPr>
            </w:pPr>
          </w:p>
        </w:tc>
      </w:tr>
      <w:tr w:rsidR="006E66F6" w:rsidRPr="00C27BF7" w14:paraId="09068658" w14:textId="77777777" w:rsidTr="007E76F9">
        <w:trPr>
          <w:jc w:val="right"/>
        </w:trPr>
        <w:tc>
          <w:tcPr>
            <w:tcW w:w="7972" w:type="dxa"/>
          </w:tcPr>
          <w:p w14:paraId="1B2ECD27" w14:textId="77777777" w:rsidR="006E66F6" w:rsidRPr="00EA7B60" w:rsidRDefault="006E66F6" w:rsidP="007E76F9">
            <w:pPr>
              <w:spacing w:line="276" w:lineRule="auto"/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D8100BF" w14:textId="77777777" w:rsidR="006E66F6" w:rsidRPr="00663F4A" w:rsidRDefault="006E66F6" w:rsidP="007E76F9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E66F6" w:rsidRPr="00C27BF7" w14:paraId="1109EF24" w14:textId="77777777" w:rsidTr="007E76F9">
        <w:trPr>
          <w:jc w:val="right"/>
        </w:trPr>
        <w:tc>
          <w:tcPr>
            <w:tcW w:w="7972" w:type="dxa"/>
          </w:tcPr>
          <w:p w14:paraId="5A5C8142" w14:textId="38418A8C" w:rsidR="006E66F6" w:rsidRPr="006E66F6" w:rsidRDefault="006E66F6" w:rsidP="006E66F6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</w:rPr>
              <w:t xml:space="preserve">Substitutes </w:t>
            </w:r>
            <w:r w:rsidRPr="006E66F6">
              <w:rPr>
                <w:rFonts w:ascii="Arial" w:hAnsi="Arial" w:cs="Arial"/>
                <w:color w:val="231F20"/>
                <w:position w:val="-6"/>
              </w:rPr>
              <w:object w:dxaOrig="960" w:dyaOrig="279" w14:anchorId="78CF4A26">
                <v:shape id="_x0000_i1101" type="#_x0000_t75" style="width:48pt;height:13.8pt" o:ole="">
                  <v:imagedata r:id="rId170" o:title=""/>
                </v:shape>
                <o:OLEObject Type="Embed" ProgID="Equation.DSMT4" ShapeID="_x0000_i1101" DrawAspect="Content" ObjectID="_1552076145" r:id="rId171"/>
              </w:object>
            </w:r>
            <w:r w:rsidRPr="006E66F6">
              <w:rPr>
                <w:rFonts w:ascii="Arial" w:hAnsi="Arial" w:cs="Arial"/>
                <w:color w:val="231F20"/>
              </w:rPr>
              <w:t xml:space="preserve"> into given equation</w:t>
            </w:r>
          </w:p>
          <w:p w14:paraId="32ADD07D" w14:textId="4C1F392A" w:rsidR="006E66F6" w:rsidRPr="006E66F6" w:rsidRDefault="006E66F6" w:rsidP="006E66F6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</w:rPr>
              <w:t xml:space="preserve">Substitutes </w:t>
            </w:r>
            <w:r w:rsidRPr="006E66F6">
              <w:rPr>
                <w:rFonts w:ascii="Arial" w:hAnsi="Arial" w:cs="Arial"/>
                <w:color w:val="231F20"/>
                <w:position w:val="-6"/>
              </w:rPr>
              <w:object w:dxaOrig="960" w:dyaOrig="340" w14:anchorId="642CF1C9">
                <v:shape id="_x0000_i1102" type="#_x0000_t75" style="width:48pt;height:16.8pt" o:ole="">
                  <v:imagedata r:id="rId172" o:title=""/>
                </v:shape>
                <o:OLEObject Type="Embed" ProgID="Equation.DSMT4" ShapeID="_x0000_i1102" DrawAspect="Content" ObjectID="_1552076146" r:id="rId173"/>
              </w:object>
            </w:r>
            <w:r w:rsidRPr="006E66F6">
              <w:rPr>
                <w:rFonts w:ascii="Arial" w:hAnsi="Arial" w:cs="Arial"/>
                <w:color w:val="231F20"/>
              </w:rPr>
              <w:t xml:space="preserve"> into given equation</w:t>
            </w:r>
          </w:p>
          <w:p w14:paraId="29D7B006" w14:textId="77777777" w:rsidR="006E66F6" w:rsidRPr="006E66F6" w:rsidRDefault="006E66F6" w:rsidP="006E66F6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  <w:bCs/>
              </w:rPr>
              <w:t>Compares real and imaginary parts</w:t>
            </w:r>
          </w:p>
          <w:p w14:paraId="528890FF" w14:textId="77777777" w:rsidR="006E66F6" w:rsidRPr="006E66F6" w:rsidRDefault="006E66F6" w:rsidP="006E66F6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</w:rPr>
              <w:t xml:space="preserve">Determines </w:t>
            </w:r>
            <w:r w:rsidRPr="006E66F6">
              <w:rPr>
                <w:rFonts w:ascii="Arial" w:hAnsi="Arial" w:cs="Arial"/>
                <w:color w:val="231F20"/>
                <w:position w:val="-6"/>
              </w:rPr>
              <w:object w:dxaOrig="680" w:dyaOrig="279" w14:anchorId="435C8146">
                <v:shape id="_x0000_i1103" type="#_x0000_t75" style="width:33.6pt;height:14.4pt" o:ole="">
                  <v:imagedata r:id="rId174" o:title=""/>
                </v:shape>
                <o:OLEObject Type="Embed" ProgID="Equation.DSMT4" ShapeID="_x0000_i1103" DrawAspect="Content" ObjectID="_1552076147" r:id="rId175"/>
              </w:object>
            </w:r>
          </w:p>
          <w:p w14:paraId="5C2F7707" w14:textId="77777777" w:rsidR="006E66F6" w:rsidRPr="006E66F6" w:rsidRDefault="006E66F6" w:rsidP="006E66F6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</w:rPr>
              <w:t xml:space="preserve">Determines the two values for </w:t>
            </w:r>
            <w:r w:rsidRPr="006E66F6">
              <w:rPr>
                <w:rFonts w:ascii="Arial" w:hAnsi="Arial" w:cs="Arial"/>
                <w:color w:val="231F20"/>
                <w:position w:val="-6"/>
              </w:rPr>
              <w:object w:dxaOrig="200" w:dyaOrig="220" w14:anchorId="4ED842CE">
                <v:shape id="_x0000_i1104" type="#_x0000_t75" style="width:9.6pt;height:11.4pt" o:ole="">
                  <v:imagedata r:id="rId176" o:title=""/>
                </v:shape>
                <o:OLEObject Type="Embed" ProgID="Equation.DSMT4" ShapeID="_x0000_i1104" DrawAspect="Content" ObjectID="_1552076148" r:id="rId177"/>
              </w:object>
            </w:r>
          </w:p>
          <w:p w14:paraId="23F63311" w14:textId="23366DD5" w:rsidR="006E66F6" w:rsidRPr="00BB37C5" w:rsidRDefault="006E66F6" w:rsidP="00BB37C5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  <w:bCs/>
              </w:rPr>
              <w:t xml:space="preserve">States values of </w:t>
            </w:r>
            <w:r w:rsidRPr="006E66F6">
              <w:rPr>
                <w:rFonts w:ascii="Arial" w:hAnsi="Arial" w:cs="Arial"/>
                <w:color w:val="231F20"/>
                <w:position w:val="-4"/>
              </w:rPr>
              <w:object w:dxaOrig="200" w:dyaOrig="200" w14:anchorId="5987B3A6">
                <v:shape id="_x0000_i1105" type="#_x0000_t75" style="width:9.6pt;height:9.6pt" o:ole="">
                  <v:imagedata r:id="rId178" o:title=""/>
                </v:shape>
                <o:OLEObject Type="Embed" ProgID="Equation.DSMT4" ShapeID="_x0000_i1105" DrawAspect="Content" ObjectID="_1552076149" r:id="rId179"/>
              </w:object>
            </w:r>
          </w:p>
        </w:tc>
        <w:tc>
          <w:tcPr>
            <w:tcW w:w="1332" w:type="dxa"/>
          </w:tcPr>
          <w:p w14:paraId="3711DFC1" w14:textId="77777777" w:rsidR="006E66F6" w:rsidRDefault="006E66F6" w:rsidP="007E76F9">
            <w:pPr>
              <w:spacing w:before="40" w:after="40" w:line="276" w:lineRule="auto"/>
              <w:jc w:val="center"/>
            </w:pPr>
            <w:r>
              <w:t>1</w:t>
            </w:r>
          </w:p>
          <w:p w14:paraId="43C1BB04" w14:textId="77777777" w:rsidR="006E66F6" w:rsidRDefault="006E66F6" w:rsidP="007E76F9">
            <w:pPr>
              <w:spacing w:before="40" w:after="40" w:line="276" w:lineRule="auto"/>
              <w:jc w:val="center"/>
            </w:pPr>
            <w:r>
              <w:t>1</w:t>
            </w:r>
          </w:p>
          <w:p w14:paraId="7A30625D" w14:textId="77777777" w:rsidR="006E66F6" w:rsidRDefault="006E66F6" w:rsidP="007E76F9">
            <w:pPr>
              <w:spacing w:before="40" w:after="40" w:line="276" w:lineRule="auto"/>
              <w:jc w:val="center"/>
            </w:pPr>
            <w:r>
              <w:t>1</w:t>
            </w:r>
          </w:p>
          <w:p w14:paraId="2D3A88CA" w14:textId="77777777" w:rsidR="006E66F6" w:rsidRDefault="006E66F6" w:rsidP="007E76F9">
            <w:pPr>
              <w:spacing w:before="40" w:after="40" w:line="276" w:lineRule="auto"/>
              <w:jc w:val="center"/>
            </w:pPr>
            <w:r>
              <w:t>1</w:t>
            </w:r>
          </w:p>
          <w:p w14:paraId="542BC676" w14:textId="77777777" w:rsidR="006E66F6" w:rsidRDefault="006E66F6" w:rsidP="007E76F9">
            <w:pPr>
              <w:spacing w:before="40" w:after="40" w:line="276" w:lineRule="auto"/>
              <w:jc w:val="center"/>
            </w:pPr>
            <w:r>
              <w:t>1</w:t>
            </w:r>
          </w:p>
          <w:p w14:paraId="399E82BA" w14:textId="75218D4B" w:rsidR="006E66F6" w:rsidRPr="00C27BF7" w:rsidRDefault="00BB37C5" w:rsidP="007E76F9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8C06A8D" w14:textId="77777777" w:rsidR="00470086" w:rsidRDefault="00470086" w:rsidP="00470086"/>
    <w:p w14:paraId="7492A479" w14:textId="278A238C" w:rsidR="00A14680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t>Question 14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6E66F6" w:rsidRPr="00FA3B0D" w14:paraId="0F862A8E" w14:textId="77777777" w:rsidTr="007E76F9">
        <w:trPr>
          <w:jc w:val="right"/>
        </w:trPr>
        <w:tc>
          <w:tcPr>
            <w:tcW w:w="8035" w:type="dxa"/>
          </w:tcPr>
          <w:p w14:paraId="16D39A0D" w14:textId="77777777" w:rsidR="006E66F6" w:rsidRPr="00FA3B0D" w:rsidRDefault="006E66F6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4EC99187" w14:textId="77777777" w:rsidR="006E66F6" w:rsidRPr="00FA3B0D" w:rsidRDefault="00E2317D" w:rsidP="007E76F9">
            <w:pPr>
              <w:spacing w:line="276" w:lineRule="auto"/>
              <w:ind w:left="720" w:hanging="720"/>
              <w:rPr>
                <w:rFonts w:ascii="Arial" w:eastAsiaTheme="minorEastAsia" w:hAnsi="Arial" w:cs="Arial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AB</m:t>
                  </m:r>
                </m:e>
              </m:acc>
              <m:r>
                <w:rPr>
                  <w:rFonts w:ascii="Cambria Math" w:hAnsi="Cambria Math" w:cs="Arial"/>
                </w:rPr>
                <m:t>=3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  <m:r>
                <w:rPr>
                  <w:rFonts w:ascii="Cambria Math" w:hAnsi="Cambria Math" w:cs="Arial"/>
                </w:rPr>
                <m:t>+4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j</m:t>
              </m:r>
            </m:oMath>
            <w:r w:rsidR="006E66F6" w:rsidRPr="00FA3B0D">
              <w:rPr>
                <w:rFonts w:ascii="Arial" w:hAnsi="Arial" w:cs="Arial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AC</m:t>
                  </m:r>
                </m:e>
              </m:acc>
              <m:r>
                <w:rPr>
                  <w:rFonts w:ascii="Cambria Math" w:hAnsi="Cambria Math" w:cs="Arial"/>
                </w:rPr>
                <m:t>=3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  <m:r>
                <w:rPr>
                  <w:rFonts w:ascii="Cambria Math" w:hAnsi="Cambria Math" w:cs="Arial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k</m:t>
              </m:r>
            </m:oMath>
            <w:r w:rsidR="006E66F6" w:rsidRPr="00FA3B0D">
              <w:rPr>
                <w:rFonts w:ascii="Arial" w:eastAsiaTheme="minorEastAsia" w:hAnsi="Arial" w:cs="Arial"/>
              </w:rPr>
              <w:t xml:space="preserve"> lie in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>P</m:t>
              </m:r>
            </m:oMath>
            <w:r w:rsidR="006E66F6" w:rsidRPr="00FA3B0D">
              <w:rPr>
                <w:rFonts w:ascii="Arial" w:eastAsiaTheme="minorEastAsia" w:hAnsi="Arial" w:cs="Arial"/>
              </w:rPr>
              <w:t xml:space="preserve"> </w:t>
            </w:r>
          </w:p>
          <w:p w14:paraId="25E0D9B6" w14:textId="77777777" w:rsidR="006E66F6" w:rsidRPr="00FA3B0D" w:rsidRDefault="006E66F6" w:rsidP="007E76F9">
            <w:pPr>
              <w:spacing w:line="276" w:lineRule="auto"/>
              <w:rPr>
                <w:rFonts w:ascii="Arial" w:eastAsiaTheme="minorEastAsia" w:hAnsi="Arial" w:cs="Arial"/>
              </w:rPr>
            </w:pPr>
            <w:r w:rsidRPr="00FA3B0D">
              <w:rPr>
                <w:rFonts w:ascii="Arial" w:hAnsi="Arial" w:cs="Arial"/>
              </w:rPr>
              <w:t xml:space="preserve">so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n</m:t>
              </m:r>
              <m:r>
                <w:rPr>
                  <w:rFonts w:ascii="Cambria Math" w:hAnsi="Cambria Math" w:cs="Arial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AB</m:t>
                  </m:r>
                </m:e>
              </m:acc>
              <m:r>
                <w:rPr>
                  <w:rFonts w:ascii="Cambria Math" w:hAnsi="Cambria Math" w:cs="Arial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AC</m:t>
                  </m:r>
                </m:e>
              </m:acc>
              <m:r>
                <w:rPr>
                  <w:rFonts w:ascii="Cambria Math" w:hAnsi="Cambria Math" w:cs="Arial"/>
                </w:rPr>
                <m:t>=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i</m:t>
                  </m:r>
                  <m:r>
                    <w:rPr>
                      <w:rFonts w:ascii="Cambria Math" w:hAnsi="Cambria Math" w:cs="Arial"/>
                    </w:rPr>
                    <m:t>+4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j</m:t>
                  </m:r>
                </m:e>
              </m:d>
              <m:r>
                <w:rPr>
                  <w:rFonts w:ascii="Cambria Math" w:hAnsi="Cambria Math" w:cs="Arial"/>
                </w:rPr>
                <m:t>×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i</m:t>
                  </m:r>
                  <m:r>
                    <w:rPr>
                      <w:rFonts w:ascii="Cambria Math" w:hAnsi="Cambria Math" w:cs="Arial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k</m:t>
                  </m:r>
                </m:e>
              </m:d>
              <m:r>
                <w:rPr>
                  <w:rFonts w:ascii="Cambria Math" w:hAnsi="Cambria Math" w:cs="Arial"/>
                </w:rPr>
                <m:t>=4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  <m:r>
                <w:rPr>
                  <w:rFonts w:ascii="Cambria Math" w:hAnsi="Cambria Math" w:cs="Arial"/>
                </w:rPr>
                <m:t>-3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j</m:t>
              </m:r>
              <m:r>
                <w:rPr>
                  <w:rFonts w:ascii="Cambria Math" w:hAnsi="Cambria Math" w:cs="Arial"/>
                </w:rPr>
                <m:t>-12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k</m:t>
              </m:r>
            </m:oMath>
            <w:r w:rsidRPr="00FA3B0D">
              <w:rPr>
                <w:rFonts w:ascii="Arial" w:eastAsiaTheme="minorEastAsia" w:hAnsi="Arial" w:cs="Arial"/>
                <w:b/>
              </w:rPr>
              <w:t xml:space="preserve"> </w:t>
            </w:r>
            <w:r w:rsidRPr="00FA3B0D">
              <w:rPr>
                <w:rFonts w:ascii="Arial" w:eastAsiaTheme="minorEastAsia" w:hAnsi="Arial" w:cs="Arial"/>
              </w:rPr>
              <w:t xml:space="preserve">is normal to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>P</m:t>
              </m:r>
            </m:oMath>
          </w:p>
        </w:tc>
        <w:tc>
          <w:tcPr>
            <w:tcW w:w="1288" w:type="dxa"/>
          </w:tcPr>
          <w:p w14:paraId="3E0CE3A6" w14:textId="77777777" w:rsidR="006E66F6" w:rsidRPr="00FA3B0D" w:rsidRDefault="006E66F6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6E66F6" w:rsidRPr="00FA3B0D" w14:paraId="1574877B" w14:textId="77777777" w:rsidTr="007E76F9">
        <w:trPr>
          <w:jc w:val="right"/>
        </w:trPr>
        <w:tc>
          <w:tcPr>
            <w:tcW w:w="8035" w:type="dxa"/>
          </w:tcPr>
          <w:p w14:paraId="291B357F" w14:textId="77777777" w:rsidR="006E66F6" w:rsidRPr="00FA3B0D" w:rsidRDefault="006E66F6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13E00D8D" w14:textId="77777777" w:rsidR="006E66F6" w:rsidRPr="00FA3B0D" w:rsidRDefault="006E66F6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6E66F6" w:rsidRPr="00FA3B0D" w14:paraId="1BD4E67D" w14:textId="77777777" w:rsidTr="007E76F9">
        <w:trPr>
          <w:jc w:val="right"/>
        </w:trPr>
        <w:tc>
          <w:tcPr>
            <w:tcW w:w="8035" w:type="dxa"/>
          </w:tcPr>
          <w:p w14:paraId="327E486F" w14:textId="77777777" w:rsidR="006E66F6" w:rsidRPr="00FA3B0D" w:rsidRDefault="006E66F6" w:rsidP="006E66F6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obtains 2 non-parallel vectors in </w:t>
            </w:r>
            <m:oMath>
              <m:r>
                <m:rPr>
                  <m:scr m:val="script"/>
                </m:rPr>
                <w:rPr>
                  <w:rFonts w:ascii="Cambria Math" w:hAnsi="Cambria Math" w:cs="Arial"/>
                </w:rPr>
                <m:t>P</m:t>
              </m:r>
            </m:oMath>
          </w:p>
          <w:p w14:paraId="31ADA07E" w14:textId="77777777" w:rsidR="006E66F6" w:rsidRPr="00FA3B0D" w:rsidRDefault="006E66F6" w:rsidP="006E66F6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calculates the cross product correctly</w:t>
            </w:r>
          </w:p>
        </w:tc>
        <w:tc>
          <w:tcPr>
            <w:tcW w:w="1288" w:type="dxa"/>
          </w:tcPr>
          <w:p w14:paraId="6CF2D744" w14:textId="77777777" w:rsidR="006E66F6" w:rsidRPr="00FA3B0D" w:rsidRDefault="006E66F6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3B392F35" w14:textId="77777777" w:rsidR="006E66F6" w:rsidRPr="00FA3B0D" w:rsidRDefault="006E66F6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</w:tc>
      </w:tr>
    </w:tbl>
    <w:p w14:paraId="38BCB93B" w14:textId="77777777" w:rsidR="00A14680" w:rsidRDefault="00A14680" w:rsidP="00A14680">
      <w:pPr>
        <w:tabs>
          <w:tab w:val="left" w:pos="720"/>
          <w:tab w:val="right" w:pos="9333"/>
        </w:tabs>
        <w:rPr>
          <w:rFonts w:ascii="Arial" w:hAnsi="Arial" w:cs="Arial"/>
        </w:rPr>
      </w:pPr>
    </w:p>
    <w:p w14:paraId="40225E30" w14:textId="77777777" w:rsidR="00A14680" w:rsidRDefault="00A14680" w:rsidP="00A14680">
      <w:pPr>
        <w:tabs>
          <w:tab w:val="left" w:pos="720"/>
          <w:tab w:val="right" w:pos="9333"/>
        </w:tabs>
        <w:rPr>
          <w:rFonts w:ascii="Arial" w:hAnsi="Arial" w:cs="Arial"/>
        </w:rPr>
      </w:pPr>
    </w:p>
    <w:p w14:paraId="01842DE9" w14:textId="0BB85428" w:rsidR="00A14680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t>Question 14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0DAF1FB6" w14:textId="77777777" w:rsidTr="007E76F9">
        <w:trPr>
          <w:jc w:val="right"/>
        </w:trPr>
        <w:tc>
          <w:tcPr>
            <w:tcW w:w="8035" w:type="dxa"/>
          </w:tcPr>
          <w:p w14:paraId="31CB8D17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68F07CA7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Vector equation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r</m:t>
              </m:r>
              <m:r>
                <w:rPr>
                  <w:rFonts w:ascii="Cambria Math" w:hAnsi="Cambria Math" w:cs="Arial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n</m:t>
              </m:r>
              <m:r>
                <w:rPr>
                  <w:rFonts w:ascii="Cambria Math" w:hAnsi="Cambria Math" w:cs="Arial"/>
                </w:rPr>
                <m:t>=c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 for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 xml:space="preserve">P  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is   </w:t>
            </w:r>
            <m:oMath>
              <m:r>
                <w:rPr>
                  <w:rFonts w:ascii="Cambria Math" w:eastAsiaTheme="minorEastAsia" w:hAnsi="Cambria Math" w:cs="Arial"/>
                </w:rPr>
                <m:t>4x-3y-12z=4×-3=-12</m:t>
              </m:r>
            </m:oMath>
          </w:p>
        </w:tc>
        <w:tc>
          <w:tcPr>
            <w:tcW w:w="1288" w:type="dxa"/>
          </w:tcPr>
          <w:p w14:paraId="6CEAFB14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36A1FFC8" w14:textId="77777777" w:rsidTr="007E76F9">
        <w:trPr>
          <w:jc w:val="right"/>
        </w:trPr>
        <w:tc>
          <w:tcPr>
            <w:tcW w:w="8035" w:type="dxa"/>
          </w:tcPr>
          <w:p w14:paraId="12603CE5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110CE460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75DCB96C" w14:textId="77777777" w:rsidTr="007E76F9">
        <w:trPr>
          <w:jc w:val="right"/>
        </w:trPr>
        <w:tc>
          <w:tcPr>
            <w:tcW w:w="8035" w:type="dxa"/>
          </w:tcPr>
          <w:p w14:paraId="2442A04D" w14:textId="76A91416" w:rsidR="00D743D0" w:rsidRDefault="00D24557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a vector equation</w:t>
            </w:r>
          </w:p>
          <w:p w14:paraId="7FDE6B60" w14:textId="4629A15F" w:rsidR="00D743D0" w:rsidRPr="00FA3B0D" w:rsidRDefault="00D24557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a Cartesian equation</w:t>
            </w:r>
          </w:p>
        </w:tc>
        <w:tc>
          <w:tcPr>
            <w:tcW w:w="1288" w:type="dxa"/>
          </w:tcPr>
          <w:p w14:paraId="6027DC8D" w14:textId="77777777" w:rsidR="00D743D0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12CA4C45" w14:textId="48786D9F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3990B8A" w14:textId="77777777" w:rsidR="00A14680" w:rsidRDefault="00A14680" w:rsidP="00A14680">
      <w:pPr>
        <w:tabs>
          <w:tab w:val="left" w:pos="720"/>
          <w:tab w:val="right" w:pos="9333"/>
        </w:tabs>
        <w:rPr>
          <w:rFonts w:ascii="Arial" w:hAnsi="Arial" w:cs="Arial"/>
        </w:rPr>
      </w:pPr>
    </w:p>
    <w:p w14:paraId="3BFC8F62" w14:textId="77777777" w:rsidR="00A14680" w:rsidRDefault="00A14680" w:rsidP="00A14680">
      <w:pPr>
        <w:tabs>
          <w:tab w:val="left" w:pos="720"/>
          <w:tab w:val="right" w:pos="9333"/>
        </w:tabs>
        <w:rPr>
          <w:rFonts w:ascii="Arial" w:hAnsi="Arial" w:cs="Arial"/>
        </w:rPr>
      </w:pPr>
    </w:p>
    <w:p w14:paraId="01719E9F" w14:textId="77777777" w:rsidR="008A5D7A" w:rsidRDefault="008A5D7A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1E38156C" w14:textId="6A4558EE" w:rsidR="00A14680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lastRenderedPageBreak/>
        <w:t>Question 14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638796EF" w14:textId="77777777" w:rsidTr="007E76F9">
        <w:trPr>
          <w:jc w:val="right"/>
        </w:trPr>
        <w:tc>
          <w:tcPr>
            <w:tcW w:w="8035" w:type="dxa"/>
          </w:tcPr>
          <w:p w14:paraId="2B34B6C6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205481C1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At the point of intersection</w:t>
            </w:r>
          </w:p>
          <w:p w14:paraId="650288F3" w14:textId="77777777" w:rsidR="00D743D0" w:rsidRPr="00FA3B0D" w:rsidRDefault="00D743D0" w:rsidP="007E76F9">
            <w:pPr>
              <w:spacing w:line="276" w:lineRule="auto"/>
              <w:rPr>
                <w:rFonts w:ascii="Arial" w:eastAsiaTheme="minorEastAsia" w:hAnsi="Arial" w:cs="Arial"/>
              </w:rPr>
            </w:pPr>
            <m:oMath>
              <m:r>
                <w:rPr>
                  <w:rFonts w:ascii="Cambria Math" w:hAnsi="Cambria Math" w:cs="Arial"/>
                </w:rPr>
                <m:t>4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3-3t</m:t>
                  </m:r>
                </m:e>
              </m:d>
              <m:r>
                <w:rPr>
                  <w:rFonts w:ascii="Cambria Math" w:hAnsi="Cambria Math" w:cs="Arial"/>
                </w:rPr>
                <m:t>-3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5+2t</m:t>
                  </m:r>
                </m:e>
              </m:d>
              <m:r>
                <w:rPr>
                  <w:rFonts w:ascii="Cambria Math" w:hAnsi="Cambria Math" w:cs="Arial"/>
                </w:rPr>
                <m:t>-12t=-12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 </w:t>
            </w:r>
          </w:p>
          <w:p w14:paraId="2D4CC931" w14:textId="77777777" w:rsidR="00D743D0" w:rsidRPr="00FA3B0D" w:rsidRDefault="00D743D0" w:rsidP="007E76F9">
            <w:pPr>
              <w:spacing w:line="276" w:lineRule="auto"/>
              <w:rPr>
                <w:rFonts w:ascii="Arial" w:eastAsiaTheme="minorEastAsia" w:hAnsi="Arial" w:cs="Arial"/>
              </w:rPr>
            </w:pPr>
            <w:r w:rsidRPr="00FA3B0D">
              <w:rPr>
                <w:rFonts w:ascii="Arial" w:eastAsiaTheme="minorEastAsia" w:hAnsi="Arial" w:cs="Arial"/>
              </w:rPr>
              <w:t xml:space="preserve">i.e. </w:t>
            </w:r>
            <m:oMath>
              <m:r>
                <w:rPr>
                  <w:rFonts w:ascii="Cambria Math" w:eastAsiaTheme="minorEastAsia" w:hAnsi="Cambria Math" w:cs="Arial"/>
                </w:rPr>
                <m:t>-3-30t=-12,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 i.e.  </w:t>
            </w:r>
            <m:oMath>
              <m:r>
                <w:rPr>
                  <w:rFonts w:ascii="Cambria Math" w:eastAsiaTheme="minorEastAsia" w:hAnsi="Cambria Math" w:cs="Arial"/>
                </w:rPr>
                <m:t>t=0.3</m:t>
              </m:r>
            </m:oMath>
          </w:p>
          <w:p w14:paraId="75CF1A64" w14:textId="77777777" w:rsidR="00D743D0" w:rsidRPr="00FA3B0D" w:rsidRDefault="00D743D0" w:rsidP="007E76F9">
            <w:pPr>
              <w:spacing w:line="276" w:lineRule="auto"/>
              <w:rPr>
                <w:rFonts w:ascii="Arial" w:eastAsiaTheme="minorEastAsia" w:hAnsi="Arial" w:cs="Arial"/>
              </w:rPr>
            </w:pPr>
            <w:r w:rsidRPr="00FA3B0D">
              <w:rPr>
                <w:rFonts w:ascii="Arial" w:hAnsi="Arial" w:cs="Arial"/>
              </w:rPr>
              <w:t xml:space="preserve">So the point of intersection has coordinates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3-0.9,5+0.6,0.3</m:t>
                  </m:r>
                </m:e>
              </m:d>
              <m:r>
                <w:rPr>
                  <w:rFonts w:ascii="Cambria Math" w:hAnsi="Cambria Math" w:cs="Arial"/>
                </w:rPr>
                <m:t>=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2.1,5.6,0.3</m:t>
                  </m:r>
                </m:e>
              </m:d>
            </m:oMath>
          </w:p>
        </w:tc>
        <w:tc>
          <w:tcPr>
            <w:tcW w:w="1288" w:type="dxa"/>
          </w:tcPr>
          <w:p w14:paraId="25345402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467DC34F" w14:textId="77777777" w:rsidTr="007E76F9">
        <w:trPr>
          <w:jc w:val="right"/>
        </w:trPr>
        <w:tc>
          <w:tcPr>
            <w:tcW w:w="8035" w:type="dxa"/>
          </w:tcPr>
          <w:p w14:paraId="63B6303B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5F65265E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44BACBB3" w14:textId="77777777" w:rsidTr="007E76F9">
        <w:trPr>
          <w:jc w:val="right"/>
        </w:trPr>
        <w:tc>
          <w:tcPr>
            <w:tcW w:w="8035" w:type="dxa"/>
          </w:tcPr>
          <w:p w14:paraId="61BA7B66" w14:textId="561407F0" w:rsidR="00D743D0" w:rsidRPr="00FA3B0D" w:rsidRDefault="00D765B1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ubstitutes for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r</m:t>
              </m:r>
            </m:oMath>
            <w:r>
              <w:rPr>
                <w:rFonts w:ascii="Arial" w:eastAsiaTheme="minorEastAsia" w:hAnsi="Arial" w:cs="Arial"/>
                <w:b/>
              </w:rPr>
              <w:t xml:space="preserve"> </w:t>
            </w:r>
            <w:r>
              <w:rPr>
                <w:rFonts w:ascii="Arial" w:eastAsiaTheme="minorEastAsia" w:hAnsi="Arial" w:cs="Arial"/>
              </w:rPr>
              <w:t>in vector eq</w:t>
            </w:r>
            <w:r w:rsidR="00D24557">
              <w:rPr>
                <w:rFonts w:ascii="Arial" w:eastAsiaTheme="minorEastAsia" w:hAnsi="Arial" w:cs="Arial"/>
              </w:rPr>
              <w:t>uation</w:t>
            </w:r>
            <w:r>
              <w:rPr>
                <w:rFonts w:ascii="Arial" w:eastAsiaTheme="minorEastAsia" w:hAnsi="Arial" w:cs="Arial"/>
              </w:rPr>
              <w:t xml:space="preserve"> of </w:t>
            </w:r>
            <m:oMath>
              <m:r>
                <m:rPr>
                  <m:scr m:val="script"/>
                </m:rPr>
                <w:rPr>
                  <w:rFonts w:ascii="Cambria Math" w:hAnsi="Cambria Math" w:cs="Arial"/>
                </w:rPr>
                <m:t>P</m:t>
              </m:r>
            </m:oMath>
          </w:p>
          <w:p w14:paraId="4A1CDFC1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solves for </w:t>
            </w:r>
            <m:oMath>
              <m:r>
                <w:rPr>
                  <w:rFonts w:ascii="Cambria Math" w:hAnsi="Cambria Math" w:cs="Arial"/>
                </w:rPr>
                <m:t>t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 </w:t>
            </w:r>
            <w:r w:rsidRPr="00FA3B0D">
              <w:rPr>
                <w:rFonts w:ascii="Arial" w:hAnsi="Arial" w:cs="Arial"/>
              </w:rPr>
              <w:t>correctly</w:t>
            </w:r>
          </w:p>
          <w:p w14:paraId="50C0D7F0" w14:textId="286BE0B2" w:rsidR="00D743D0" w:rsidRPr="00FA3B0D" w:rsidRDefault="00D765B1" w:rsidP="00D765B1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s</w:t>
            </w:r>
            <w:r w:rsidR="00D743D0" w:rsidRPr="00FA3B0D">
              <w:rPr>
                <w:rFonts w:ascii="Arial" w:hAnsi="Arial" w:cs="Arial"/>
              </w:rPr>
              <w:t xml:space="preserve"> correct </w:t>
            </w:r>
            <w:r>
              <w:rPr>
                <w:rFonts w:ascii="Arial" w:hAnsi="Arial" w:cs="Arial"/>
              </w:rPr>
              <w:t>coordinates</w:t>
            </w:r>
          </w:p>
        </w:tc>
        <w:tc>
          <w:tcPr>
            <w:tcW w:w="1288" w:type="dxa"/>
          </w:tcPr>
          <w:p w14:paraId="1128F073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6A9D3295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2BAA70EC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</w:tc>
      </w:tr>
    </w:tbl>
    <w:p w14:paraId="58D3E25D" w14:textId="77777777" w:rsidR="00D743D0" w:rsidRDefault="00D743D0" w:rsidP="00A14680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rPr>
          <w:rFonts w:cs="Arial"/>
          <w:b/>
          <w:bCs/>
        </w:rPr>
      </w:pPr>
    </w:p>
    <w:p w14:paraId="78141C09" w14:textId="7ADB2488" w:rsidR="008A5D7A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t>Question 15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702ED3B1" w14:textId="77777777" w:rsidTr="007E76F9">
        <w:trPr>
          <w:jc w:val="right"/>
        </w:trPr>
        <w:tc>
          <w:tcPr>
            <w:tcW w:w="8035" w:type="dxa"/>
          </w:tcPr>
          <w:p w14:paraId="75BAC9F1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19E21665" w14:textId="77777777" w:rsidR="00D743D0" w:rsidRPr="00FA3B0D" w:rsidRDefault="00D743D0" w:rsidP="007E76F9">
            <w:pPr>
              <w:spacing w:line="276" w:lineRule="auto"/>
              <w:ind w:left="720" w:hanging="720"/>
              <w:rPr>
                <w:rFonts w:ascii="Arial" w:eastAsiaTheme="minorEastAsia" w:hAnsi="Arial" w:cs="Arial"/>
              </w:rPr>
            </w:pPr>
            <m:oMath>
              <m:r>
                <w:rPr>
                  <w:rFonts w:ascii="Cambria Math" w:hAnsi="Cambria Math" w:cs="Arial"/>
                </w:rPr>
                <m:t>x=3</m:t>
              </m:r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cos</m:t>
                  </m:r>
                </m:fName>
                <m:e>
                  <m:r>
                    <w:rPr>
                      <w:rFonts w:ascii="Cambria Math" w:hAnsi="Cambria Math" w:cs="Arial"/>
                    </w:rPr>
                    <m:t>kt</m:t>
                  </m:r>
                </m:e>
              </m:func>
              <m:r>
                <w:rPr>
                  <w:rFonts w:ascii="Cambria Math" w:hAnsi="Cambria Math" w:cs="Arial"/>
                </w:rPr>
                <m:t xml:space="preserve">  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and  </w:t>
            </w:r>
            <m:oMath>
              <m:r>
                <w:rPr>
                  <w:rFonts w:ascii="Cambria Math" w:eastAsiaTheme="minorEastAsia" w:hAnsi="Cambria Math" w:cs="Arial"/>
                </w:rPr>
                <m:t>y=-2</m:t>
              </m:r>
              <m:func>
                <m:func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Arial"/>
                    </w:rPr>
                    <m:t>kt,</m:t>
                  </m:r>
                </m:e>
              </m:func>
            </m:oMath>
          </w:p>
          <w:p w14:paraId="1181CD47" w14:textId="77777777" w:rsidR="00D743D0" w:rsidRPr="00FA3B0D" w:rsidRDefault="00D743D0" w:rsidP="007E76F9">
            <w:pPr>
              <w:spacing w:line="276" w:lineRule="auto"/>
              <w:rPr>
                <w:rFonts w:ascii="Arial" w:eastAsiaTheme="minorEastAsia" w:hAnsi="Arial" w:cs="Arial"/>
              </w:rPr>
            </w:pPr>
            <w:r w:rsidRPr="00FA3B0D">
              <w:rPr>
                <w:rFonts w:ascii="Arial" w:hAnsi="Arial" w:cs="Arial"/>
              </w:rPr>
              <w:t xml:space="preserve">so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b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b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>y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</w:rPr>
                            <m:t>-2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=</m:t>
              </m:r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Arial"/>
                    </w:rPr>
                    <m:t>kt+</m:t>
                  </m:r>
                  <m:func>
                    <m:func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 w:cs="Arial"/>
                        </w:rPr>
                        <m:t>kt=1</m:t>
                      </m:r>
                    </m:e>
                  </m:func>
                </m:e>
              </m:func>
              <m:r>
                <w:rPr>
                  <w:rFonts w:ascii="Cambria Math" w:hAnsi="Cambria Math" w:cs="Arial"/>
                </w:rPr>
                <m:t xml:space="preserve"> 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  i.e. 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9</m:t>
                  </m:r>
                </m:den>
              </m:f>
              <m:r>
                <w:rPr>
                  <w:rFonts w:ascii="Cambria Math" w:eastAsiaTheme="minorEastAsia" w:hAnsi="Cambria Math" w:cs="Arial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 w:cs="Arial"/>
                </w:rPr>
                <m:t>=1</m:t>
              </m:r>
            </m:oMath>
          </w:p>
        </w:tc>
        <w:tc>
          <w:tcPr>
            <w:tcW w:w="1288" w:type="dxa"/>
          </w:tcPr>
          <w:p w14:paraId="3BACD331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05D6E96D" w14:textId="77777777" w:rsidTr="007E76F9">
        <w:trPr>
          <w:jc w:val="right"/>
        </w:trPr>
        <w:tc>
          <w:tcPr>
            <w:tcW w:w="8035" w:type="dxa"/>
          </w:tcPr>
          <w:p w14:paraId="4F7C25C9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68C26CDB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675C24E8" w14:textId="77777777" w:rsidTr="007E76F9">
        <w:trPr>
          <w:jc w:val="right"/>
        </w:trPr>
        <w:tc>
          <w:tcPr>
            <w:tcW w:w="8035" w:type="dxa"/>
          </w:tcPr>
          <w:p w14:paraId="20C5A23D" w14:textId="577F97AA" w:rsidR="00D743D0" w:rsidRPr="00D743D0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obtains the formulae for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 and </w:t>
            </w:r>
            <m:oMath>
              <m:r>
                <w:rPr>
                  <w:rFonts w:ascii="Cambria Math" w:eastAsiaTheme="minorEastAsia" w:hAnsi="Cambria Math" w:cs="Arial"/>
                </w:rPr>
                <m:t>y</m:t>
              </m:r>
            </m:oMath>
          </w:p>
          <w:p w14:paraId="54EA3D22" w14:textId="7FC2573C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</w:rPr>
              <w:t>uses trig identity</w:t>
            </w:r>
          </w:p>
          <w:p w14:paraId="58EDB502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eastAsiaTheme="minorEastAsia" w:hAnsi="Arial" w:cs="Arial"/>
              </w:rPr>
              <w:t xml:space="preserve">eliminates </w:t>
            </w:r>
            <m:oMath>
              <m:r>
                <w:rPr>
                  <w:rFonts w:ascii="Cambria Math" w:eastAsiaTheme="minorEastAsia" w:hAnsi="Cambria Math" w:cs="Arial"/>
                </w:rPr>
                <m:t>t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 correctly</w:t>
            </w:r>
          </w:p>
        </w:tc>
        <w:tc>
          <w:tcPr>
            <w:tcW w:w="1288" w:type="dxa"/>
          </w:tcPr>
          <w:p w14:paraId="3245E611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01B1EB3B" w14:textId="77777777" w:rsidR="00D743D0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3E97F9EF" w14:textId="792C347D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12A9B87" w14:textId="77777777" w:rsidR="00A14680" w:rsidRDefault="00A14680" w:rsidP="00A14680">
      <w:pPr>
        <w:pStyle w:val="BodyText"/>
        <w:tabs>
          <w:tab w:val="left" w:pos="720"/>
          <w:tab w:val="right" w:pos="9333"/>
        </w:tabs>
        <w:spacing w:line="276" w:lineRule="auto"/>
      </w:pPr>
    </w:p>
    <w:p w14:paraId="794D37AD" w14:textId="77777777" w:rsidR="00A14680" w:rsidRDefault="00A14680" w:rsidP="00A14680">
      <w:pPr>
        <w:pStyle w:val="BodyText"/>
        <w:tabs>
          <w:tab w:val="left" w:pos="720"/>
          <w:tab w:val="right" w:pos="9333"/>
        </w:tabs>
        <w:spacing w:line="276" w:lineRule="auto"/>
      </w:pPr>
    </w:p>
    <w:p w14:paraId="089EC0D5" w14:textId="63A4C6E3" w:rsidR="00A14680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t>Question 15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148575B4" w14:textId="77777777" w:rsidTr="007E76F9">
        <w:trPr>
          <w:jc w:val="right"/>
        </w:trPr>
        <w:tc>
          <w:tcPr>
            <w:tcW w:w="8035" w:type="dxa"/>
          </w:tcPr>
          <w:p w14:paraId="45272F8B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0B57B20E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The path is an ellipse.</w:t>
            </w:r>
          </w:p>
        </w:tc>
        <w:tc>
          <w:tcPr>
            <w:tcW w:w="1288" w:type="dxa"/>
          </w:tcPr>
          <w:p w14:paraId="3E566C4C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5C8BC8B5" w14:textId="77777777" w:rsidTr="007E76F9">
        <w:trPr>
          <w:jc w:val="right"/>
        </w:trPr>
        <w:tc>
          <w:tcPr>
            <w:tcW w:w="8035" w:type="dxa"/>
          </w:tcPr>
          <w:p w14:paraId="5F0148EA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4F5720A2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523ACCC1" w14:textId="77777777" w:rsidTr="007E76F9">
        <w:trPr>
          <w:jc w:val="right"/>
        </w:trPr>
        <w:tc>
          <w:tcPr>
            <w:tcW w:w="8035" w:type="dxa"/>
          </w:tcPr>
          <w:p w14:paraId="799FAA22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obtains correct answer</w:t>
            </w:r>
          </w:p>
        </w:tc>
        <w:tc>
          <w:tcPr>
            <w:tcW w:w="1288" w:type="dxa"/>
          </w:tcPr>
          <w:p w14:paraId="7D4EC725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</w:tc>
      </w:tr>
    </w:tbl>
    <w:p w14:paraId="4D58721C" w14:textId="77777777" w:rsidR="00A14680" w:rsidRDefault="00A14680" w:rsidP="00A14680">
      <w:pPr>
        <w:pStyle w:val="BodyText"/>
        <w:tabs>
          <w:tab w:val="left" w:pos="720"/>
          <w:tab w:val="right" w:pos="9333"/>
        </w:tabs>
        <w:spacing w:line="276" w:lineRule="auto"/>
      </w:pPr>
    </w:p>
    <w:p w14:paraId="20073882" w14:textId="77777777" w:rsidR="005C760F" w:rsidRDefault="005C760F" w:rsidP="00A14680">
      <w:pPr>
        <w:pStyle w:val="BodyText"/>
        <w:tabs>
          <w:tab w:val="left" w:pos="720"/>
          <w:tab w:val="right" w:pos="9333"/>
        </w:tabs>
        <w:spacing w:line="276" w:lineRule="auto"/>
      </w:pPr>
    </w:p>
    <w:p w14:paraId="2057C4B5" w14:textId="128B44EB" w:rsidR="00A14680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t>Question 15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042C4834" w14:textId="77777777" w:rsidTr="007E76F9">
        <w:trPr>
          <w:jc w:val="right"/>
        </w:trPr>
        <w:tc>
          <w:tcPr>
            <w:tcW w:w="8035" w:type="dxa"/>
          </w:tcPr>
          <w:p w14:paraId="5F216F9B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20C37D7B" w14:textId="77777777" w:rsidR="00D743D0" w:rsidRPr="00FA3B0D" w:rsidRDefault="00D743D0" w:rsidP="007E76F9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eastAsiaTheme="minorEastAsia" w:cs="Arial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v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t</m:t>
                  </m:r>
                </m:e>
              </m:d>
              <m:r>
                <w:rPr>
                  <w:rFonts w:ascii="Cambria Math" w:hAnsi="Cambria Math" w:cs="Arial"/>
                </w:rPr>
                <m:t>=-3k</m:t>
              </m:r>
              <m:func>
                <m:funcPr>
                  <m:ctrlPr>
                    <w:rPr>
                      <w:rFonts w:ascii="Cambria Math" w:eastAsiaTheme="minorHAnsi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HAnsi" w:hAnsi="Cambria Math" w:cs="Arial"/>
                    </w:rPr>
                    <m:t>sin</m:t>
                  </m:r>
                </m:fName>
                <m:e>
                  <m:r>
                    <w:rPr>
                      <w:rFonts w:ascii="Cambria Math" w:hAnsi="Cambria Math" w:cs="Arial"/>
                    </w:rPr>
                    <m:t xml:space="preserve">kt 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i</m:t>
                  </m:r>
                  <m:r>
                    <w:rPr>
                      <w:rFonts w:ascii="Cambria Math" w:hAnsi="Cambria Math" w:cs="Arial"/>
                    </w:rPr>
                    <m:t>-2k</m:t>
                  </m:r>
                  <m:func>
                    <m:funcPr>
                      <m:ctrlPr>
                        <w:rPr>
                          <w:rFonts w:ascii="Cambria Math" w:eastAsiaTheme="minorHAnsi" w:hAnsi="Cambria Math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Arial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Arial"/>
                        </w:rPr>
                        <m:t>kt</m:t>
                      </m:r>
                    </m:e>
                  </m:func>
                </m:e>
              </m:func>
              <m:r>
                <w:rPr>
                  <w:rFonts w:ascii="Cambria Math" w:eastAsiaTheme="minorHAnsi" w:hAnsi="Cambria Math" w:cs="Aria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HAnsi" w:hAnsi="Cambria Math" w:cs="Arial"/>
                </w:rPr>
                <m:t>j</m:t>
              </m:r>
              <m:r>
                <w:rPr>
                  <w:rFonts w:ascii="Cambria Math" w:hAnsi="Cambria Math" w:cs="Arial"/>
                </w:rPr>
                <m:t>,</m:t>
              </m:r>
            </m:oMath>
            <w:r w:rsidRPr="00FA3B0D">
              <w:rPr>
                <w:rFonts w:eastAsiaTheme="minorEastAsia" w:cs="Arial"/>
              </w:rPr>
              <w:t xml:space="preserve">    and</w:t>
            </w:r>
          </w:p>
          <w:p w14:paraId="06B19EF2" w14:textId="77777777" w:rsidR="00D743D0" w:rsidRPr="00FA3B0D" w:rsidRDefault="00D743D0" w:rsidP="007E76F9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eastAsiaTheme="minorEastAsia" w:cs="Arial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a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t</m:t>
                  </m:r>
                </m:e>
              </m:d>
              <m:r>
                <w:rPr>
                  <w:rFonts w:ascii="Cambria Math" w:hAnsi="Cambria Math" w:cs="Arial"/>
                </w:rPr>
                <m:t>=-3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k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eastAsiaTheme="minorHAnsi" w:hAnsi="Cambria Math" w:cs="Arial"/>
                      <w:i/>
                    </w:rPr>
                  </m:ctrlPr>
                </m:funcPr>
                <m:fName>
                  <m:func>
                    <m:funcPr>
                      <m:ctrlPr>
                        <w:rPr>
                          <w:rFonts w:ascii="Cambria Math" w:eastAsiaTheme="minorHAnsi" w:hAnsi="Cambria Math" w:cs="Arial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Arial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HAnsi" w:hAnsi="Cambria Math" w:cs="Arial"/>
                        </w:rPr>
                        <m:t>kt</m:t>
                      </m:r>
                    </m:e>
                  </m:func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i</m:t>
                  </m:r>
                  <m:r>
                    <w:rPr>
                      <w:rFonts w:ascii="Cambria Math" w:hAnsi="Cambria Math" w:cs="Arial"/>
                    </w:rPr>
                    <m:t>+2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inorHAnsi" w:hAnsi="Cambria Math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Arial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HAnsi" w:hAnsi="Cambria Math" w:cs="Arial"/>
                        </w:rPr>
                        <m:t>kt</m:t>
                      </m:r>
                    </m:e>
                  </m:func>
                </m:e>
              </m:func>
              <m:r>
                <w:rPr>
                  <w:rFonts w:ascii="Cambria Math" w:eastAsiaTheme="minorHAnsi" w:hAnsi="Cambria Math" w:cs="Aria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HAnsi" w:hAnsi="Cambria Math" w:cs="Arial"/>
                </w:rPr>
                <m:t>j</m:t>
              </m:r>
              <m:r>
                <w:rPr>
                  <w:rFonts w:ascii="Cambria Math" w:hAnsi="Cambria Math" w:cs="Arial"/>
                </w:rPr>
                <m:t>,</m:t>
              </m:r>
            </m:oMath>
            <w:r w:rsidRPr="00FA3B0D">
              <w:rPr>
                <w:rFonts w:eastAsiaTheme="minorEastAsia" w:cs="Arial"/>
              </w:rPr>
              <w:t xml:space="preserve"> </w:t>
            </w:r>
          </w:p>
        </w:tc>
        <w:tc>
          <w:tcPr>
            <w:tcW w:w="1288" w:type="dxa"/>
          </w:tcPr>
          <w:p w14:paraId="672B536C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1A3EE544" w14:textId="77777777" w:rsidTr="007E76F9">
        <w:trPr>
          <w:jc w:val="right"/>
        </w:trPr>
        <w:tc>
          <w:tcPr>
            <w:tcW w:w="8035" w:type="dxa"/>
          </w:tcPr>
          <w:p w14:paraId="31DAB0EF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2DC28396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7ED91345" w14:textId="77777777" w:rsidTr="007E76F9">
        <w:trPr>
          <w:jc w:val="right"/>
        </w:trPr>
        <w:tc>
          <w:tcPr>
            <w:tcW w:w="8035" w:type="dxa"/>
          </w:tcPr>
          <w:p w14:paraId="79EE1806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correct answer for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v</m:t>
              </m:r>
              <m:r>
                <w:rPr>
                  <w:rFonts w:ascii="Cambria Math" w:hAnsi="Cambria Math" w:cs="Arial"/>
                </w:rPr>
                <m:t>(t)</m:t>
              </m:r>
            </m:oMath>
          </w:p>
          <w:p w14:paraId="3E1C9278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correct answer for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Cambria Math" w:cs="Arial"/>
                </w:rPr>
                <m:t>(t)</m:t>
              </m:r>
            </m:oMath>
          </w:p>
        </w:tc>
        <w:tc>
          <w:tcPr>
            <w:tcW w:w="1288" w:type="dxa"/>
          </w:tcPr>
          <w:p w14:paraId="692BDBD6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529D7D34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</w:tc>
      </w:tr>
    </w:tbl>
    <w:p w14:paraId="62222353" w14:textId="77777777" w:rsidR="00A14680" w:rsidRDefault="00A14680" w:rsidP="00A14680">
      <w:pPr>
        <w:pStyle w:val="BodyText"/>
        <w:tabs>
          <w:tab w:val="left" w:pos="720"/>
          <w:tab w:val="right" w:pos="9333"/>
        </w:tabs>
        <w:spacing w:line="276" w:lineRule="auto"/>
        <w:jc w:val="both"/>
      </w:pPr>
    </w:p>
    <w:p w14:paraId="4B4A037A" w14:textId="77777777" w:rsidR="008A5D7A" w:rsidRDefault="008A5D7A">
      <w:pPr>
        <w:widowControl/>
        <w:spacing w:after="160" w:line="259" w:lineRule="auto"/>
        <w:rPr>
          <w:rFonts w:ascii="Arial" w:eastAsia="Arial" w:hAnsi="Arial"/>
        </w:rPr>
      </w:pPr>
      <w:r>
        <w:rPr>
          <w:rFonts w:ascii="Arial" w:eastAsia="Arial" w:hAnsi="Arial"/>
        </w:rPr>
        <w:br w:type="page"/>
      </w:r>
    </w:p>
    <w:p w14:paraId="781226ED" w14:textId="38A5CA2D" w:rsidR="00A14680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  <w:ind w:left="0"/>
      </w:pPr>
      <w:r>
        <w:rPr>
          <w:rFonts w:cs="Arial"/>
          <w:b/>
          <w:bCs/>
        </w:rPr>
        <w:lastRenderedPageBreak/>
        <w:t>Question 15(d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25E37DF8" w14:textId="77777777" w:rsidTr="007E76F9">
        <w:trPr>
          <w:jc w:val="right"/>
        </w:trPr>
        <w:tc>
          <w:tcPr>
            <w:tcW w:w="8035" w:type="dxa"/>
          </w:tcPr>
          <w:p w14:paraId="350F27BC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2174211A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r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0</m:t>
                  </m:r>
                </m:e>
              </m:d>
              <m:r>
                <w:rPr>
                  <w:rFonts w:ascii="Cambria Math" w:hAnsi="Cambria Math" w:cs="Arial"/>
                </w:rPr>
                <m:t xml:space="preserve">=3 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i</m:t>
              </m:r>
            </m:oMath>
            <w:r w:rsidRPr="00FA3B0D">
              <w:rPr>
                <w:rFonts w:ascii="Arial" w:eastAsiaTheme="minorEastAsia" w:hAnsi="Arial" w:cs="Arial"/>
                <w:b/>
              </w:rPr>
              <w:t xml:space="preserve"> </w:t>
            </w:r>
            <w:r w:rsidRPr="00FA3B0D">
              <w:rPr>
                <w:rFonts w:ascii="Arial" w:eastAsiaTheme="minorEastAsia" w:hAnsi="Arial" w:cs="Arial"/>
              </w:rPr>
              <w:t xml:space="preserve"> and </w:t>
            </w:r>
            <m:oMath>
              <m:r>
                <w:rPr>
                  <w:rFonts w:ascii="Cambria Math" w:eastAsiaTheme="minorEastAsia" w:hAnsi="Cambria Math" w:cs="Arial"/>
                </w:rPr>
                <m:t>v</m:t>
              </m:r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</w:rPr>
                    <m:t>0</m:t>
                  </m:r>
                </m:e>
              </m:d>
              <m:r>
                <w:rPr>
                  <w:rFonts w:ascii="Cambria Math" w:eastAsiaTheme="minorEastAsia" w:hAnsi="Cambria Math" w:cs="Arial"/>
                </w:rPr>
                <m:t xml:space="preserve">=-2k 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j</m:t>
              </m:r>
            </m:oMath>
          </w:p>
          <w:p w14:paraId="7F26B90F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So at (3,0), the extreme ‘easterly’ end of the path, the train is moving ‘south’, i.e. in the ‘negative’ direction of the </w:t>
            </w:r>
            <m:oMath>
              <m:r>
                <w:rPr>
                  <w:rFonts w:ascii="Cambria Math" w:hAnsi="Cambria Math" w:cs="Arial"/>
                </w:rPr>
                <m:t>y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 axis. So the train is moving in a clockwise direction around the closed path.</w:t>
            </w:r>
          </w:p>
        </w:tc>
        <w:tc>
          <w:tcPr>
            <w:tcW w:w="1288" w:type="dxa"/>
          </w:tcPr>
          <w:p w14:paraId="0B9673C2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633AF3D0" w14:textId="77777777" w:rsidTr="007E76F9">
        <w:trPr>
          <w:jc w:val="right"/>
        </w:trPr>
        <w:tc>
          <w:tcPr>
            <w:tcW w:w="8035" w:type="dxa"/>
          </w:tcPr>
          <w:p w14:paraId="2364582E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5B97A251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4554C250" w14:textId="77777777" w:rsidTr="007E76F9">
        <w:trPr>
          <w:jc w:val="right"/>
        </w:trPr>
        <w:tc>
          <w:tcPr>
            <w:tcW w:w="8035" w:type="dxa"/>
          </w:tcPr>
          <w:p w14:paraId="67A84C1A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obtains the correct answer</w:t>
            </w:r>
            <w:r w:rsidRPr="00FA3B0D">
              <w:rPr>
                <w:rFonts w:ascii="Arial" w:eastAsiaTheme="minorEastAsia" w:hAnsi="Arial" w:cs="Arial"/>
              </w:rPr>
              <w:t xml:space="preserve"> </w:t>
            </w:r>
          </w:p>
          <w:p w14:paraId="3E7C5D9C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gives a valid reason</w:t>
            </w:r>
          </w:p>
        </w:tc>
        <w:tc>
          <w:tcPr>
            <w:tcW w:w="1288" w:type="dxa"/>
          </w:tcPr>
          <w:p w14:paraId="441FED2F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17DAF0CE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</w:tc>
      </w:tr>
    </w:tbl>
    <w:p w14:paraId="6B6C4868" w14:textId="77777777" w:rsidR="00A14680" w:rsidRDefault="00A14680" w:rsidP="00A14680">
      <w:pPr>
        <w:pStyle w:val="BodyText"/>
        <w:tabs>
          <w:tab w:val="left" w:pos="720"/>
          <w:tab w:val="right" w:pos="9333"/>
        </w:tabs>
        <w:spacing w:line="276" w:lineRule="auto"/>
      </w:pPr>
    </w:p>
    <w:p w14:paraId="460F1752" w14:textId="77777777" w:rsidR="00A14680" w:rsidRDefault="00A14680" w:rsidP="00A14680">
      <w:pPr>
        <w:pStyle w:val="BodyText"/>
        <w:tabs>
          <w:tab w:val="left" w:pos="720"/>
          <w:tab w:val="right" w:pos="9333"/>
        </w:tabs>
        <w:spacing w:line="276" w:lineRule="auto"/>
      </w:pPr>
    </w:p>
    <w:p w14:paraId="6789576D" w14:textId="5E0CF1C7" w:rsidR="00A14680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t>Question 15(e)</w:t>
      </w:r>
      <w:r w:rsidR="00A14680"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2082DF7C" w14:textId="77777777" w:rsidTr="007E76F9">
        <w:trPr>
          <w:jc w:val="right"/>
        </w:trPr>
        <w:tc>
          <w:tcPr>
            <w:tcW w:w="8035" w:type="dxa"/>
          </w:tcPr>
          <w:p w14:paraId="2513A831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7E2829E7" w14:textId="77777777" w:rsidR="00D743D0" w:rsidRPr="00FA3B0D" w:rsidRDefault="00D743D0" w:rsidP="007E76F9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cs="Arial"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v</m:t>
              </m:r>
              <m:d>
                <m:d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t</m:t>
                  </m:r>
                </m:e>
              </m:d>
              <m:r>
                <w:rPr>
                  <w:rFonts w:ascii="Cambria Math" w:hAnsi="Cambria Math" w:cs="Arial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Cambria Math" w:cs="Arial"/>
                </w:rPr>
                <m:t>(t)=9</m:t>
              </m:r>
              <m:sSup>
                <m:sSup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k</m:t>
                  </m:r>
                </m:e>
                <m:sup>
                  <m:r>
                    <w:rPr>
                      <w:rFonts w:ascii="Cambria Math" w:hAnsi="Cambria Math" w:cs="Arial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sin</m:t>
                  </m:r>
                </m:fName>
                <m:e>
                  <m:r>
                    <w:rPr>
                      <w:rFonts w:ascii="Cambria Math" w:hAnsi="Cambria Math" w:cs="Arial"/>
                    </w:rPr>
                    <m:t>kt</m:t>
                  </m:r>
                </m:e>
              </m:func>
              <m:func>
                <m:func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cos</m:t>
                  </m:r>
                </m:fName>
                <m:e>
                  <m:r>
                    <w:rPr>
                      <w:rFonts w:ascii="Cambria Math" w:hAnsi="Cambria Math" w:cs="Arial"/>
                    </w:rPr>
                    <m:t>kt-4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Arial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Arial"/>
                        </w:rPr>
                        <m:t>kt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 w:cs="Arial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Arial"/>
                        </w:rPr>
                        <m:t>kt</m:t>
                      </m:r>
                    </m:e>
                  </m:func>
                  <m:r>
                    <w:rPr>
                      <w:rFonts w:ascii="Cambria Math" w:hAnsi="Cambria Math" w:cs="Arial"/>
                    </w:rPr>
                    <m:t>=5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Arial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Arial"/>
                        </w:rPr>
                        <m:t>kt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 w:cs="Arial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Arial"/>
                        </w:rPr>
                        <m:t>kt</m:t>
                      </m:r>
                    </m:e>
                  </m:func>
                </m:e>
              </m:func>
            </m:oMath>
            <w:r w:rsidRPr="00FA3B0D">
              <w:rPr>
                <w:rFonts w:cs="Arial"/>
                <w:bCs/>
              </w:rPr>
              <w:t xml:space="preserve">   </w:t>
            </w:r>
          </w:p>
          <w:p w14:paraId="65DC7568" w14:textId="77777777" w:rsidR="00D743D0" w:rsidRPr="00FA3B0D" w:rsidRDefault="00D743D0" w:rsidP="007E76F9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eastAsiaTheme="minorEastAsia" w:cs="Arial"/>
              </w:rPr>
            </w:pPr>
            <w:r w:rsidRPr="00FA3B0D">
              <w:rPr>
                <w:rFonts w:cs="Arial"/>
                <w:bCs/>
              </w:rPr>
              <w:t xml:space="preserve">So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v</m:t>
              </m:r>
              <m:d>
                <m:d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t</m:t>
                  </m:r>
                </m:e>
              </m:d>
              <m:r>
                <w:rPr>
                  <w:rFonts w:ascii="Cambria Math" w:hAnsi="Cambria Math" w:cs="Arial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Cambria Math" w:cs="Arial"/>
                </w:rPr>
                <m:t>(t)=0</m:t>
              </m:r>
            </m:oMath>
            <w:r w:rsidRPr="00FA3B0D">
              <w:rPr>
                <w:rFonts w:cs="Arial"/>
                <w:bCs/>
              </w:rPr>
              <w:t xml:space="preserve"> when </w:t>
            </w:r>
            <m:oMath>
              <m:func>
                <m:funcPr>
                  <m:ctrlPr>
                    <w:rPr>
                      <w:rFonts w:ascii="Cambria Math" w:eastAsiaTheme="minorHAnsi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HAnsi" w:hAnsi="Cambria Math" w:cs="Arial"/>
                    </w:rPr>
                    <m:t>sin</m:t>
                  </m:r>
                </m:fName>
                <m:e>
                  <m:r>
                    <w:rPr>
                      <w:rFonts w:ascii="Cambria Math" w:hAnsi="Cambria Math" w:cs="Arial"/>
                    </w:rPr>
                    <m:t xml:space="preserve">kt=0 </m:t>
                  </m:r>
                </m:e>
              </m:func>
            </m:oMath>
            <w:r w:rsidRPr="00FA3B0D">
              <w:rPr>
                <w:rFonts w:cs="Arial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cos</m:t>
                  </m:r>
                </m:fName>
                <m:e>
                  <m:r>
                    <w:rPr>
                      <w:rFonts w:ascii="Cambria Math" w:hAnsi="Cambria Math" w:cs="Arial"/>
                    </w:rPr>
                    <m:t>kt=0</m:t>
                  </m:r>
                </m:e>
              </m:func>
            </m:oMath>
            <w:r w:rsidRPr="00FA3B0D">
              <w:rPr>
                <w:rFonts w:eastAsiaTheme="minorEastAsia" w:cs="Arial"/>
              </w:rPr>
              <w:t xml:space="preserve"> </w:t>
            </w:r>
          </w:p>
          <w:p w14:paraId="55910599" w14:textId="3DC38189" w:rsidR="00D743D0" w:rsidRPr="00FA3B0D" w:rsidRDefault="00E2317D" w:rsidP="007E76F9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eastAsiaTheme="minorEastAsia" w:cs="Arial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Arial"/>
                    </w:rPr>
                    <m:t>kt=0⟺(x,y)=(±3,0)</m:t>
                  </m:r>
                </m:e>
              </m:func>
            </m:oMath>
            <w:r w:rsidR="00D743D0" w:rsidRPr="00FA3B0D">
              <w:rPr>
                <w:rFonts w:eastAsiaTheme="minorEastAsia" w:cs="Arial"/>
              </w:rPr>
              <w:t xml:space="preserve">  and </w:t>
            </w:r>
            <m:oMath>
              <m:func>
                <m:func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Arial"/>
                    </w:rPr>
                    <m:t>kt=0⟺</m:t>
                  </m:r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x,y</m:t>
                      </m:r>
                    </m:e>
                  </m:d>
                  <m:r>
                    <w:rPr>
                      <w:rFonts w:ascii="Cambria Math" w:eastAsiaTheme="minorEastAsia" w:hAnsi="Cambria Math" w:cs="Arial"/>
                    </w:rPr>
                    <m:t>=(0,±2)</m:t>
                  </m:r>
                </m:e>
              </m:func>
            </m:oMath>
          </w:p>
          <w:p w14:paraId="3790B139" w14:textId="77777777" w:rsidR="00D743D0" w:rsidRPr="00FA3B0D" w:rsidRDefault="00D743D0" w:rsidP="007E76F9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eastAsiaTheme="minorEastAsia" w:cs="Arial"/>
              </w:rPr>
            </w:pPr>
            <w:r w:rsidRPr="00FA3B0D">
              <w:rPr>
                <w:rFonts w:eastAsiaTheme="minorEastAsia" w:cs="Arial"/>
              </w:rPr>
              <w:t xml:space="preserve">So the velocity and acceleration are mutually perpendicular at the points </w:t>
            </w:r>
            <m:oMath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</w:rPr>
                    <m:t>3,0</m:t>
                  </m:r>
                </m:e>
              </m:d>
              <m:r>
                <w:rPr>
                  <w:rFonts w:ascii="Cambria Math" w:eastAsiaTheme="minorEastAsia" w:hAnsi="Cambria Math" w:cs="Arial"/>
                </w:rPr>
                <m:t xml:space="preserve">, </m:t>
              </m:r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</w:rPr>
                    <m:t>-3,0</m:t>
                  </m:r>
                </m:e>
              </m:d>
              <m:r>
                <w:rPr>
                  <w:rFonts w:ascii="Cambria Math" w:eastAsiaTheme="minorEastAsia" w:hAnsi="Cambria Math" w:cs="Arial"/>
                </w:rPr>
                <m:t xml:space="preserve">, </m:t>
              </m:r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</w:rPr>
                    <m:t>0,2</m:t>
                  </m:r>
                </m:e>
              </m:d>
              <m:r>
                <m:rPr>
                  <m:nor/>
                </m:rPr>
                <w:rPr>
                  <w:rFonts w:eastAsiaTheme="minorEastAsia" w:cs="Arial"/>
                </w:rPr>
                <m:t xml:space="preserve"> and </m:t>
              </m:r>
              <m:d>
                <m:d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</w:rPr>
                    <m:t>0,-2</m:t>
                  </m:r>
                </m:e>
              </m:d>
              <m:r>
                <w:rPr>
                  <w:rFonts w:ascii="Cambria Math" w:eastAsiaTheme="minorEastAsia" w:hAnsi="Cambria Math" w:cs="Arial"/>
                </w:rPr>
                <m:t>.</m:t>
              </m:r>
            </m:oMath>
          </w:p>
        </w:tc>
        <w:tc>
          <w:tcPr>
            <w:tcW w:w="1288" w:type="dxa"/>
          </w:tcPr>
          <w:p w14:paraId="44EBAE19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1FC8E306" w14:textId="77777777" w:rsidTr="007E76F9">
        <w:trPr>
          <w:jc w:val="right"/>
        </w:trPr>
        <w:tc>
          <w:tcPr>
            <w:tcW w:w="8035" w:type="dxa"/>
          </w:tcPr>
          <w:p w14:paraId="57C448D3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202AAA02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27588F03" w14:textId="77777777" w:rsidTr="007E76F9">
        <w:trPr>
          <w:jc w:val="right"/>
        </w:trPr>
        <w:tc>
          <w:tcPr>
            <w:tcW w:w="8035" w:type="dxa"/>
          </w:tcPr>
          <w:p w14:paraId="78BA1DEA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uses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v</m:t>
              </m:r>
              <m:d>
                <m:d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t</m:t>
                  </m:r>
                </m:e>
              </m:d>
              <m:r>
                <w:rPr>
                  <w:rFonts w:ascii="Cambria Math" w:hAnsi="Cambria Math" w:cs="Arial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Cambria Math" w:cs="Arial"/>
                </w:rPr>
                <m:t>(t)=0⟺</m:t>
              </m:r>
              <m:r>
                <m:rPr>
                  <m:nor/>
                </m:rPr>
                <w:rPr>
                  <w:rFonts w:ascii="Arial" w:hAnsi="Arial" w:cs="Arial"/>
                  <w:bCs/>
                </w:rPr>
                <m:t>perpendicularity</m:t>
              </m:r>
            </m:oMath>
            <w:r w:rsidRPr="00FA3B0D">
              <w:rPr>
                <w:rFonts w:ascii="Arial" w:hAnsi="Arial" w:cs="Arial"/>
                <w:bCs/>
              </w:rPr>
              <w:t xml:space="preserve"> </w:t>
            </w:r>
          </w:p>
          <w:p w14:paraId="171A97D1" w14:textId="7162FF62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obtains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v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t</m:t>
                  </m:r>
                </m:e>
              </m:d>
              <m:r>
                <w:rPr>
                  <w:rFonts w:ascii="Cambria Math" w:hAnsi="Cambria Math" w:cs="Arial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Cambria Math" w:cs="Arial"/>
                </w:rPr>
                <m:t xml:space="preserve">(t)  </m:t>
              </m:r>
            </m:oMath>
            <w:r w:rsidRPr="00FA3B0D">
              <w:rPr>
                <w:rFonts w:ascii="Arial" w:eastAsiaTheme="minorEastAsia" w:hAnsi="Arial" w:cs="Arial"/>
              </w:rPr>
              <w:t>correctly</w:t>
            </w:r>
          </w:p>
          <w:p w14:paraId="723EDF80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eastAsiaTheme="minorEastAsia" w:hAnsi="Arial" w:cs="Arial"/>
              </w:rPr>
              <w:t>obtains</w:t>
            </w:r>
            <w:r>
              <w:rPr>
                <w:rFonts w:ascii="Arial" w:eastAsiaTheme="minorEastAsia" w:hAnsi="Arial" w:cs="Arial"/>
              </w:rPr>
              <w:t xml:space="preserve"> </w:t>
            </w:r>
            <w:r w:rsidRPr="00FA3B0D">
              <w:rPr>
                <w:rFonts w:ascii="Arial" w:eastAsiaTheme="minorEastAsia" w:hAnsi="Arial" w:cs="Arial"/>
              </w:rPr>
              <w:t>correct answers</w:t>
            </w:r>
          </w:p>
        </w:tc>
        <w:tc>
          <w:tcPr>
            <w:tcW w:w="1288" w:type="dxa"/>
          </w:tcPr>
          <w:p w14:paraId="711122A4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396AD235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520F12FF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</w:tc>
      </w:tr>
    </w:tbl>
    <w:p w14:paraId="1AEBDD52" w14:textId="77777777" w:rsidR="00A14680" w:rsidRDefault="00A14680" w:rsidP="00A14680">
      <w:pPr>
        <w:pStyle w:val="BodyText"/>
        <w:tabs>
          <w:tab w:val="left" w:pos="720"/>
          <w:tab w:val="right" w:pos="9333"/>
        </w:tabs>
        <w:spacing w:line="276" w:lineRule="auto"/>
        <w:jc w:val="both"/>
      </w:pPr>
    </w:p>
    <w:p w14:paraId="63AB2727" w14:textId="77777777" w:rsidR="005C760F" w:rsidRDefault="005C760F" w:rsidP="005C760F">
      <w:pPr>
        <w:pStyle w:val="BodyText"/>
        <w:tabs>
          <w:tab w:val="left" w:pos="720"/>
          <w:tab w:val="right" w:pos="9333"/>
        </w:tabs>
        <w:spacing w:line="276" w:lineRule="auto"/>
        <w:ind w:left="709" w:hanging="689"/>
        <w:jc w:val="both"/>
      </w:pPr>
    </w:p>
    <w:p w14:paraId="14355249" w14:textId="2D83ED86" w:rsidR="00A14680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</w:pPr>
      <w:r>
        <w:rPr>
          <w:rFonts w:cs="Arial"/>
          <w:b/>
          <w:bCs/>
        </w:rPr>
        <w:t>Question 15(f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2A16B6BB" w14:textId="77777777" w:rsidTr="007E76F9">
        <w:trPr>
          <w:jc w:val="right"/>
        </w:trPr>
        <w:tc>
          <w:tcPr>
            <w:tcW w:w="8035" w:type="dxa"/>
          </w:tcPr>
          <w:p w14:paraId="65A6FF9B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52A8D8B7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m:oMath>
              <m:r>
                <w:rPr>
                  <w:rFonts w:ascii="Cambria Math" w:hAnsi="Cambria Math" w:cs="Arial"/>
                </w:rPr>
                <m:t>92k=2π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 so </w:t>
            </w:r>
            <m:oMath>
              <m:r>
                <w:rPr>
                  <w:rFonts w:ascii="Cambria Math" w:eastAsiaTheme="minorEastAsia" w:hAnsi="Cambria Math" w:cs="Arial"/>
                </w:rPr>
                <m:t>k=0.0683,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 correct to 3 significant figures</w:t>
            </w:r>
          </w:p>
        </w:tc>
        <w:tc>
          <w:tcPr>
            <w:tcW w:w="1288" w:type="dxa"/>
          </w:tcPr>
          <w:p w14:paraId="328EC48A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1ED68146" w14:textId="77777777" w:rsidTr="007E76F9">
        <w:trPr>
          <w:jc w:val="right"/>
        </w:trPr>
        <w:tc>
          <w:tcPr>
            <w:tcW w:w="8035" w:type="dxa"/>
          </w:tcPr>
          <w:p w14:paraId="446CDA2F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1EFB0409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6C1B3E2C" w14:textId="77777777" w:rsidTr="007E76F9">
        <w:trPr>
          <w:jc w:val="right"/>
        </w:trPr>
        <w:tc>
          <w:tcPr>
            <w:tcW w:w="8035" w:type="dxa"/>
          </w:tcPr>
          <w:p w14:paraId="262A1028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uses </w:t>
            </w:r>
            <m:oMath>
              <m:r>
                <w:rPr>
                  <w:rFonts w:ascii="Cambria Math" w:hAnsi="Cambria Math" w:cs="Arial"/>
                </w:rPr>
                <m:t>92k=2π</m:t>
              </m:r>
            </m:oMath>
            <w:r w:rsidRPr="00FA3B0D">
              <w:rPr>
                <w:rFonts w:ascii="Arial" w:eastAsiaTheme="minorEastAsia" w:hAnsi="Arial" w:cs="Arial"/>
              </w:rPr>
              <w:t xml:space="preserve"> </w:t>
            </w:r>
          </w:p>
          <w:p w14:paraId="36BA8B13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obtains solution, correct to 3 sig. figs.</w:t>
            </w:r>
          </w:p>
        </w:tc>
        <w:tc>
          <w:tcPr>
            <w:tcW w:w="1288" w:type="dxa"/>
          </w:tcPr>
          <w:p w14:paraId="2D7628C0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29062737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</w:tc>
      </w:tr>
    </w:tbl>
    <w:p w14:paraId="5CA282F9" w14:textId="77777777" w:rsidR="00A14680" w:rsidRDefault="00A14680" w:rsidP="00A14680">
      <w:pPr>
        <w:pStyle w:val="BodyText"/>
        <w:tabs>
          <w:tab w:val="left" w:pos="720"/>
          <w:tab w:val="right" w:pos="9333"/>
        </w:tabs>
        <w:spacing w:line="276" w:lineRule="auto"/>
      </w:pPr>
    </w:p>
    <w:p w14:paraId="6870C363" w14:textId="77777777" w:rsidR="00F76AB1" w:rsidRDefault="00F76AB1" w:rsidP="00A14680">
      <w:pPr>
        <w:pStyle w:val="BodyText"/>
        <w:tabs>
          <w:tab w:val="left" w:pos="720"/>
          <w:tab w:val="right" w:pos="9333"/>
        </w:tabs>
        <w:spacing w:line="276" w:lineRule="auto"/>
      </w:pPr>
      <w:r>
        <w:t xml:space="preserve"> </w:t>
      </w:r>
    </w:p>
    <w:p w14:paraId="293C2166" w14:textId="1A4554FE" w:rsidR="00A14680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</w:pPr>
      <w:r>
        <w:rPr>
          <w:rFonts w:cs="Arial"/>
          <w:b/>
          <w:bCs/>
        </w:rPr>
        <w:t>Question 15(g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5F0AFD73" w14:textId="77777777" w:rsidTr="007E76F9">
        <w:trPr>
          <w:jc w:val="right"/>
        </w:trPr>
        <w:tc>
          <w:tcPr>
            <w:tcW w:w="8035" w:type="dxa"/>
          </w:tcPr>
          <w:p w14:paraId="2DD1AADF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5F950174" w14:textId="461564A9" w:rsidR="00D743D0" w:rsidRPr="00FA3B0D" w:rsidRDefault="00D743D0" w:rsidP="007E76F9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eastAsiaTheme="minorEastAsia" w:cs="Arial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v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t</m:t>
                  </m:r>
                </m:e>
              </m:d>
              <m:r>
                <w:rPr>
                  <w:rFonts w:ascii="Cambria Math" w:hAnsi="Cambria Math" w:cs="Arial"/>
                </w:rPr>
                <m:t>=-0.205</m:t>
              </m:r>
              <m:func>
                <m:funcPr>
                  <m:ctrlPr>
                    <w:rPr>
                      <w:rFonts w:ascii="Cambria Math" w:eastAsiaTheme="minorHAnsi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HAnsi" w:hAnsi="Cambria Math" w:cs="Arial"/>
                    </w:rPr>
                    <m:t>sin</m:t>
                  </m:r>
                </m:fName>
                <m:e>
                  <m:r>
                    <w:rPr>
                      <w:rFonts w:ascii="Cambria Math" w:hAnsi="Cambria Math" w:cs="Arial"/>
                    </w:rPr>
                    <m:t xml:space="preserve">0.0683t 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i</m:t>
                  </m:r>
                  <m:r>
                    <w:rPr>
                      <w:rFonts w:ascii="Cambria Math" w:hAnsi="Cambria Math" w:cs="Arial"/>
                    </w:rPr>
                    <m:t>-0.137</m:t>
                  </m:r>
                  <m:func>
                    <m:funcPr>
                      <m:ctrlPr>
                        <w:rPr>
                          <w:rFonts w:ascii="Cambria Math" w:eastAsiaTheme="minorHAnsi" w:hAnsi="Cambria Math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Arial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Arial"/>
                        </w:rPr>
                        <m:t>0.0683t</m:t>
                      </m:r>
                    </m:e>
                  </m:func>
                </m:e>
              </m:func>
              <m:r>
                <w:rPr>
                  <w:rFonts w:ascii="Cambria Math" w:eastAsiaTheme="minorHAnsi" w:hAnsi="Cambria Math" w:cs="Arial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HAnsi" w:hAnsi="Cambria Math" w:cs="Arial"/>
                </w:rPr>
                <m:t>j</m:t>
              </m:r>
              <m:r>
                <w:rPr>
                  <w:rFonts w:ascii="Cambria Math" w:hAnsi="Cambria Math" w:cs="Arial"/>
                </w:rPr>
                <m:t>,</m:t>
              </m:r>
            </m:oMath>
            <w:r w:rsidRPr="00FA3B0D">
              <w:rPr>
                <w:rFonts w:eastAsiaTheme="minorEastAsia" w:cs="Arial"/>
              </w:rPr>
              <w:t xml:space="preserve">    </w:t>
            </w:r>
            <w:r w:rsidR="005C760F">
              <w:rPr>
                <w:rFonts w:eastAsiaTheme="minorEastAsia" w:cs="Arial"/>
              </w:rPr>
              <w:t>(from (c) and (</w:t>
            </w:r>
            <w:r w:rsidRPr="00FA3B0D">
              <w:rPr>
                <w:rFonts w:eastAsiaTheme="minorEastAsia" w:cs="Arial"/>
              </w:rPr>
              <w:t>f)</w:t>
            </w:r>
            <w:r w:rsidR="005C760F">
              <w:rPr>
                <w:rFonts w:eastAsiaTheme="minorEastAsia" w:cs="Arial"/>
              </w:rPr>
              <w:t>)</w:t>
            </w:r>
          </w:p>
          <w:p w14:paraId="7265B42D" w14:textId="77777777" w:rsidR="00D743D0" w:rsidRPr="00FA3B0D" w:rsidRDefault="00D743D0" w:rsidP="007E76F9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eastAsiaTheme="minorEastAsia" w:cs="Arial"/>
              </w:rPr>
            </w:pPr>
            <w:r w:rsidRPr="00FA3B0D">
              <w:rPr>
                <w:rFonts w:cs="Arial"/>
              </w:rPr>
              <w:t xml:space="preserve">so </w:t>
            </w:r>
            <w:r w:rsidRPr="00FA3B0D">
              <w:rPr>
                <w:rFonts w:cs="Arial"/>
                <w:bCs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v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t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(-0.205)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eastAsiaTheme="minorHAnsi" w:hAnsi="Cambria Math" w:cs="Arial"/>
                      <w:i/>
                    </w:rPr>
                  </m:ctrlPr>
                </m:funcPr>
                <m:fName>
                  <m:func>
                    <m:funcPr>
                      <m:ctrlPr>
                        <w:rPr>
                          <w:rFonts w:ascii="Cambria Math" w:eastAsiaTheme="minorHAnsi" w:hAnsi="Cambria Math" w:cs="Arial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eastAsiaTheme="minorHAnsi" w:hAnsi="Cambria Math" w:cs="Arial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="Cambria Math" w:cs="Arial"/>
                            </w:rPr>
                            <m:t>si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="Cambria Math" w:cs="Arial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eastAsiaTheme="minorHAnsi" w:hAnsi="Cambria Math" w:cs="Arial"/>
                        </w:rPr>
                        <m:t>0.0683t</m:t>
                      </m:r>
                    </m:e>
                  </m:func>
                </m:fName>
                <m:e>
                  <m:r>
                    <w:rPr>
                      <w:rFonts w:ascii="Cambria Math" w:hAnsi="Cambria Math" w:cs="Aria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(-0.137)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 w:cs="Arial"/>
                        </w:rPr>
                        <m:t>0.0683t</m:t>
                      </m:r>
                    </m:e>
                  </m:func>
                </m:e>
              </m:func>
            </m:oMath>
            <w:r w:rsidRPr="00FA3B0D">
              <w:rPr>
                <w:rFonts w:eastAsiaTheme="minorEastAsia" w:cs="Arial"/>
              </w:rPr>
              <w:t xml:space="preserve"> </w:t>
            </w:r>
          </w:p>
          <w:p w14:paraId="42BE17E9" w14:textId="77777777" w:rsidR="00D743D0" w:rsidRPr="00FA3B0D" w:rsidRDefault="00D743D0" w:rsidP="007E76F9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eastAsiaTheme="minorEastAsia" w:cs="Aria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(-0.205)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0.0233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Arial"/>
                      </w:rPr>
                      <m:t>0.0683t</m:t>
                    </m:r>
                  </m:e>
                </m:func>
              </m:oMath>
            </m:oMathPara>
          </w:p>
          <w:p w14:paraId="11A81F56" w14:textId="77777777" w:rsidR="00D743D0" w:rsidRPr="00FA3B0D" w:rsidRDefault="00D743D0" w:rsidP="007E76F9">
            <w:pPr>
              <w:pStyle w:val="BodyText"/>
              <w:tabs>
                <w:tab w:val="left" w:pos="720"/>
                <w:tab w:val="right" w:pos="9333"/>
              </w:tabs>
              <w:spacing w:line="276" w:lineRule="auto"/>
              <w:rPr>
                <w:rFonts w:eastAsiaTheme="minorEastAsia" w:cs="Arial"/>
              </w:rPr>
            </w:pPr>
            <w:r w:rsidRPr="00FA3B0D">
              <w:rPr>
                <w:rFonts w:eastAsiaTheme="minorEastAsia" w:cs="Arial"/>
              </w:rPr>
              <w:t xml:space="preserve">So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Arial"/>
                    </w:rPr>
                    <m:t>max</m:t>
                  </m:r>
                </m:sub>
              </m:sSub>
              <m:r>
                <w:rPr>
                  <w:rFonts w:ascii="Cambria Math" w:eastAsiaTheme="minorEastAsia" w:hAnsi="Cambria Math" w:cs="Arial"/>
                </w:rPr>
                <m:t>=0.205</m:t>
              </m:r>
            </m:oMath>
            <w:r w:rsidRPr="00FA3B0D">
              <w:rPr>
                <w:rFonts w:eastAsiaTheme="minorEastAsia" w:cs="Arial"/>
              </w:rPr>
              <w:t xml:space="preserve">  i.e.  the maximum speed is 20.5 centimetres per second</w:t>
            </w:r>
          </w:p>
        </w:tc>
        <w:tc>
          <w:tcPr>
            <w:tcW w:w="1288" w:type="dxa"/>
          </w:tcPr>
          <w:p w14:paraId="79C6E9F9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6CE20EE0" w14:textId="77777777" w:rsidTr="007E76F9">
        <w:trPr>
          <w:jc w:val="right"/>
        </w:trPr>
        <w:tc>
          <w:tcPr>
            <w:tcW w:w="8035" w:type="dxa"/>
          </w:tcPr>
          <w:p w14:paraId="43AA18B1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6F821810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3EDC7054" w14:textId="77777777" w:rsidTr="007E76F9">
        <w:trPr>
          <w:jc w:val="right"/>
        </w:trPr>
        <w:tc>
          <w:tcPr>
            <w:tcW w:w="8035" w:type="dxa"/>
          </w:tcPr>
          <w:p w14:paraId="3761AB53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obtains correct expression for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</w:rPr>
                <m:t>v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t</m:t>
                  </m:r>
                </m:e>
              </m:d>
            </m:oMath>
          </w:p>
          <w:p w14:paraId="38F6640C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recognizes speed as the length of the velocity vector</w:t>
            </w:r>
          </w:p>
          <w:p w14:paraId="5F68F27B" w14:textId="77777777" w:rsidR="00D743D0" w:rsidRPr="00EF5E8F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obtains the correct answer</w:t>
            </w:r>
          </w:p>
        </w:tc>
        <w:tc>
          <w:tcPr>
            <w:tcW w:w="1288" w:type="dxa"/>
          </w:tcPr>
          <w:p w14:paraId="582B3585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0CB10B2F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7F06B1B5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11383D34" w14:textId="77777777" w:rsidR="00A14680" w:rsidRDefault="00A14680" w:rsidP="00A14680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rPr>
          <w:rFonts w:cs="Arial"/>
          <w:b/>
          <w:bCs/>
        </w:rPr>
      </w:pPr>
    </w:p>
    <w:p w14:paraId="5148DC0C" w14:textId="77777777" w:rsidR="008A5D7A" w:rsidRDefault="008A5D7A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0A108714" w14:textId="5217765D" w:rsidR="008A5D7A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</w:pPr>
      <w:r>
        <w:rPr>
          <w:rFonts w:cs="Arial"/>
          <w:b/>
          <w:bCs/>
        </w:rPr>
        <w:lastRenderedPageBreak/>
        <w:t>Question 16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4249148C" w14:textId="77777777" w:rsidTr="007E76F9">
        <w:trPr>
          <w:jc w:val="right"/>
        </w:trPr>
        <w:tc>
          <w:tcPr>
            <w:tcW w:w="8035" w:type="dxa"/>
          </w:tcPr>
          <w:p w14:paraId="37DE4102" w14:textId="77777777" w:rsidR="00D743D0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6470AB96" w14:textId="77777777" w:rsidR="00D743D0" w:rsidRPr="00083404" w:rsidRDefault="00E2317D" w:rsidP="007E76F9">
            <w:pPr>
              <w:spacing w:line="276" w:lineRule="auto"/>
              <w:rPr>
                <w:rFonts w:ascii="Arial" w:eastAsiaTheme="minorEastAsia" w:hAnsi="Arial" w:cs="Arial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Arial" w:hAnsi="Cambria Math" w:cs="Arial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6x+</m:t>
                </m:r>
                <m:sSup>
                  <m:sSupPr>
                    <m:ctrlPr>
                      <w:rPr>
                        <w:rFonts w:ascii="Cambria Math" w:eastAsia="Arial" w:hAnsi="Cambria Math" w:cs="Arial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+</m:t>
                </m:r>
                <m:sSup>
                  <m:sSupPr>
                    <m:ctrlPr>
                      <w:rPr>
                        <w:rFonts w:ascii="Cambria Math" w:eastAsia="Arial" w:hAnsi="Cambria Math" w:cs="Arial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+10z=2</m:t>
                </m:r>
                <m:r>
                  <w:rPr>
                    <w:rFonts w:ascii="Cambria Math" w:hAnsi="Cambria Math"/>
                  </w:rPr>
                  <m:t>⟺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z+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+9+25=36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14:paraId="51738CBB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So the radius is 6 and the </w:t>
            </w:r>
            <w:proofErr w:type="spellStart"/>
            <w:r>
              <w:rPr>
                <w:rFonts w:ascii="Arial" w:eastAsiaTheme="minorEastAsia" w:hAnsi="Arial" w:cs="Arial"/>
              </w:rPr>
              <w:t>centre</w:t>
            </w:r>
            <w:proofErr w:type="spellEnd"/>
            <w:r>
              <w:rPr>
                <w:rFonts w:ascii="Arial" w:eastAsiaTheme="minorEastAsia" w:hAnsi="Arial" w:cs="Arial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</w:rPr>
                <m:t>C</m:t>
              </m:r>
            </m:oMath>
            <w:r>
              <w:rPr>
                <w:rFonts w:ascii="Arial" w:eastAsiaTheme="minorEastAsia" w:hAnsi="Arial" w:cs="Arial"/>
              </w:rPr>
              <w:t xml:space="preserve"> has coordinates </w:t>
            </w:r>
            <m:oMath>
              <m:r>
                <w:rPr>
                  <w:rFonts w:ascii="Cambria Math" w:eastAsiaTheme="minorEastAsia" w:hAnsi="Cambria Math" w:cs="Arial"/>
                </w:rPr>
                <m:t>(3,0,-5)</m:t>
              </m:r>
            </m:oMath>
          </w:p>
        </w:tc>
        <w:tc>
          <w:tcPr>
            <w:tcW w:w="1288" w:type="dxa"/>
          </w:tcPr>
          <w:p w14:paraId="58EAC9B5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6620BFFA" w14:textId="77777777" w:rsidTr="007E76F9">
        <w:trPr>
          <w:jc w:val="right"/>
        </w:trPr>
        <w:tc>
          <w:tcPr>
            <w:tcW w:w="8035" w:type="dxa"/>
          </w:tcPr>
          <w:p w14:paraId="08A61900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6719DC2E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01EE24C9" w14:textId="77777777" w:rsidTr="007E76F9">
        <w:trPr>
          <w:jc w:val="right"/>
        </w:trPr>
        <w:tc>
          <w:tcPr>
            <w:tcW w:w="8035" w:type="dxa"/>
          </w:tcPr>
          <w:p w14:paraId="0A335A5C" w14:textId="6D6A67B8" w:rsidR="00D743D0" w:rsidRDefault="005C760F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</w:t>
            </w:r>
            <w:r w:rsidR="00D743D0">
              <w:rPr>
                <w:rFonts w:ascii="Arial" w:hAnsi="Arial" w:cs="Arial"/>
              </w:rPr>
              <w:t>mpletes the square</w:t>
            </w:r>
          </w:p>
          <w:p w14:paraId="1171CFE9" w14:textId="3DB60039" w:rsidR="00D743D0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obtains </w:t>
            </w:r>
            <w:r>
              <w:rPr>
                <w:rFonts w:ascii="Arial" w:hAnsi="Arial" w:cs="Arial"/>
              </w:rPr>
              <w:t>correct radius</w:t>
            </w:r>
          </w:p>
          <w:p w14:paraId="5641DB4F" w14:textId="77777777" w:rsidR="00D743D0" w:rsidRPr="00FA3B0D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obtains correct coordinates of </w:t>
            </w:r>
            <m:oMath>
              <m:r>
                <w:rPr>
                  <w:rFonts w:ascii="Cambria Math" w:hAnsi="Cambria Math" w:cs="Arial"/>
                </w:rPr>
                <m:t>C</m:t>
              </m:r>
            </m:oMath>
          </w:p>
        </w:tc>
        <w:tc>
          <w:tcPr>
            <w:tcW w:w="1288" w:type="dxa"/>
          </w:tcPr>
          <w:p w14:paraId="37875259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0424DB90" w14:textId="77777777" w:rsidR="00D743D0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5D6EE258" w14:textId="366E023B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6E4B5E5" w14:textId="77777777" w:rsidR="00F76AB1" w:rsidRDefault="00F76AB1" w:rsidP="00A14680">
      <w:pPr>
        <w:pStyle w:val="BodyText"/>
        <w:tabs>
          <w:tab w:val="left" w:pos="720"/>
          <w:tab w:val="right" w:pos="9333"/>
        </w:tabs>
        <w:spacing w:after="240" w:line="276" w:lineRule="auto"/>
        <w:jc w:val="both"/>
      </w:pPr>
    </w:p>
    <w:p w14:paraId="160458A1" w14:textId="708612EA" w:rsidR="008A5D7A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</w:pPr>
      <w:r>
        <w:rPr>
          <w:rFonts w:cs="Arial"/>
          <w:b/>
          <w:bCs/>
        </w:rPr>
        <w:t>Question 16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0D92F7F1" w14:textId="77777777" w:rsidTr="007E76F9">
        <w:trPr>
          <w:jc w:val="right"/>
        </w:trPr>
        <w:tc>
          <w:tcPr>
            <w:tcW w:w="8035" w:type="dxa"/>
          </w:tcPr>
          <w:p w14:paraId="46B07EA9" w14:textId="77777777" w:rsidR="00D743D0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7BF7F6C0" w14:textId="77777777" w:rsidR="00D743D0" w:rsidRDefault="00D743D0" w:rsidP="007E76F9">
            <w:pPr>
              <w:spacing w:line="276" w:lineRule="auto"/>
              <w:ind w:left="20"/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 xml:space="preserve">Substituting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,y,z</m:t>
                  </m:r>
                </m:e>
              </m:d>
              <m:r>
                <w:rPr>
                  <w:rFonts w:ascii="Cambria Math" w:hAnsi="Cambria Math" w:cs="Arial"/>
                </w:rPr>
                <m:t>=(9+2t,-2t,1+t)</m:t>
              </m:r>
            </m:oMath>
            <w:r>
              <w:rPr>
                <w:rFonts w:ascii="Arial" w:eastAsiaTheme="minorEastAsia" w:hAnsi="Arial" w:cs="Arial"/>
              </w:rPr>
              <w:t xml:space="preserve"> in the equation of the sphere gives</w:t>
            </w:r>
          </w:p>
          <w:p w14:paraId="72C23063" w14:textId="77777777" w:rsidR="00D743D0" w:rsidRPr="00E971E1" w:rsidRDefault="00E2317D" w:rsidP="007E76F9">
            <w:pPr>
              <w:spacing w:line="276" w:lineRule="auto"/>
              <w:ind w:left="20"/>
              <w:rPr>
                <w:rFonts w:ascii="Arial" w:eastAsiaTheme="minorEastAsia" w:hAnsi="Arial" w:cs="Arial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(9+2t)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6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9+2t</m:t>
                    </m:r>
                  </m:e>
                </m:d>
                <m:r>
                  <w:rPr>
                    <w:rFonts w:ascii="Cambria Math" w:hAnsi="Cambria Math" w:cs="Arial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</w:rPr>
                          <m:t>-2t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</w:rPr>
                          <m:t>1+t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+10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1+t</m:t>
                    </m:r>
                  </m:e>
                </m:d>
                <m:r>
                  <w:rPr>
                    <w:rFonts w:ascii="Cambria Math" w:hAnsi="Cambria Math" w:cs="Arial"/>
                  </w:rPr>
                  <m:t>=2,</m:t>
                </m:r>
              </m:oMath>
            </m:oMathPara>
          </w:p>
          <w:p w14:paraId="1EC743EC" w14:textId="77777777" w:rsidR="00D743D0" w:rsidRDefault="00D743D0" w:rsidP="007E76F9">
            <w:pPr>
              <w:spacing w:line="276" w:lineRule="auto"/>
              <w:ind w:left="2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i.e.  </w:t>
            </w:r>
            <m:oMath>
              <m:r>
                <w:rPr>
                  <w:rFonts w:ascii="Cambria Math" w:eastAsiaTheme="minorEastAsia" w:hAnsi="Cambria Math" w:cs="Arial"/>
                </w:rPr>
                <m:t>38+36t+9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=2,</m:t>
              </m:r>
            </m:oMath>
            <w:r>
              <w:rPr>
                <w:rFonts w:ascii="Arial" w:eastAsiaTheme="minorEastAsia" w:hAnsi="Arial" w:cs="Arial"/>
              </w:rPr>
              <w:t xml:space="preserve">  i.e. </w:t>
            </w:r>
            <m:oMath>
              <m:r>
                <w:rPr>
                  <w:rFonts w:ascii="Cambria Math" w:eastAsiaTheme="minorEastAsia" w:hAnsi="Cambria Math" w:cs="Arial"/>
                </w:rPr>
                <m:t>9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(t+2)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=0,</m:t>
              </m:r>
            </m:oMath>
            <w:r>
              <w:rPr>
                <w:rFonts w:ascii="Arial" w:eastAsiaTheme="minorEastAsia" w:hAnsi="Arial" w:cs="Arial"/>
              </w:rPr>
              <w:t xml:space="preserve"> i.e. </w:t>
            </w:r>
            <m:oMath>
              <m:r>
                <w:rPr>
                  <w:rFonts w:ascii="Cambria Math" w:eastAsiaTheme="minorEastAsia" w:hAnsi="Cambria Math" w:cs="Arial"/>
                </w:rPr>
                <m:t>t=-2</m:t>
              </m:r>
            </m:oMath>
            <w:r>
              <w:rPr>
                <w:rFonts w:ascii="Arial" w:eastAsiaTheme="minorEastAsia" w:hAnsi="Arial" w:cs="Arial"/>
              </w:rPr>
              <w:t xml:space="preserve"> (or by calculator)</w:t>
            </w:r>
          </w:p>
          <w:p w14:paraId="5D85753F" w14:textId="77777777" w:rsidR="00D743D0" w:rsidRDefault="00D743D0" w:rsidP="007E76F9">
            <w:pPr>
              <w:spacing w:line="276" w:lineRule="auto"/>
              <w:ind w:left="2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so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>l</m:t>
              </m:r>
            </m:oMath>
            <w:r>
              <w:rPr>
                <w:rFonts w:ascii="Arial" w:eastAsiaTheme="minorEastAsia" w:hAnsi="Arial" w:cs="Arial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>S</m:t>
              </m:r>
            </m:oMath>
            <w:r>
              <w:rPr>
                <w:rFonts w:ascii="Arial" w:eastAsiaTheme="minorEastAsia" w:hAnsi="Arial" w:cs="Arial"/>
              </w:rPr>
              <w:t xml:space="preserve"> intersect</w:t>
            </w:r>
          </w:p>
          <w:p w14:paraId="63EFDAC9" w14:textId="77777777" w:rsidR="00D743D0" w:rsidRPr="00E971E1" w:rsidRDefault="00D743D0" w:rsidP="007E76F9">
            <w:pPr>
              <w:spacing w:line="276" w:lineRule="auto"/>
              <w:ind w:left="20"/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so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,y,z</m:t>
                  </m:r>
                </m:e>
              </m:d>
              <m:r>
                <w:rPr>
                  <w:rFonts w:ascii="Cambria Math" w:hAnsi="Cambria Math" w:cs="Arial"/>
                </w:rPr>
                <m:t>=(5,4,-1)</m:t>
              </m:r>
            </m:oMath>
            <w:r>
              <w:rPr>
                <w:rFonts w:ascii="Arial" w:eastAsiaTheme="minorEastAsia" w:hAnsi="Arial" w:cs="Arial"/>
              </w:rPr>
              <w:t xml:space="preserve"> at the only point of intersection</w:t>
            </w:r>
          </w:p>
        </w:tc>
        <w:tc>
          <w:tcPr>
            <w:tcW w:w="1288" w:type="dxa"/>
          </w:tcPr>
          <w:p w14:paraId="03A93640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06AEB066" w14:textId="77777777" w:rsidTr="007E76F9">
        <w:trPr>
          <w:jc w:val="right"/>
        </w:trPr>
        <w:tc>
          <w:tcPr>
            <w:tcW w:w="8035" w:type="dxa"/>
          </w:tcPr>
          <w:p w14:paraId="5A3E7EFD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2A9A90B8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4CD53041" w14:textId="77777777" w:rsidTr="007E76F9">
        <w:trPr>
          <w:jc w:val="right"/>
        </w:trPr>
        <w:tc>
          <w:tcPr>
            <w:tcW w:w="8035" w:type="dxa"/>
          </w:tcPr>
          <w:p w14:paraId="76B1EC74" w14:textId="4819E55E" w:rsidR="00D743D0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ubstitutes correctly</w:t>
            </w:r>
          </w:p>
          <w:p w14:paraId="24811527" w14:textId="4C08A31C" w:rsidR="00D743D0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ts up an equation for t</w:t>
            </w:r>
          </w:p>
          <w:p w14:paraId="22C90F36" w14:textId="77777777" w:rsidR="00D743D0" w:rsidRPr="00E971E1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olves for </w:t>
            </w:r>
            <m:oMath>
              <m:r>
                <w:rPr>
                  <w:rFonts w:ascii="Cambria Math" w:hAnsi="Cambria Math" w:cs="Arial"/>
                </w:rPr>
                <m:t>t</m:t>
              </m:r>
            </m:oMath>
          </w:p>
          <w:p w14:paraId="165941D8" w14:textId="276BA72F" w:rsidR="00D743D0" w:rsidRPr="00E971E1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deduces that the line and </w:t>
            </w:r>
            <w:r w:rsidR="009E6671">
              <w:rPr>
                <w:rFonts w:ascii="Arial" w:eastAsiaTheme="minorEastAsia" w:hAnsi="Arial" w:cs="Arial"/>
              </w:rPr>
              <w:t>sphere</w:t>
            </w:r>
            <w:r>
              <w:rPr>
                <w:rFonts w:ascii="Arial" w:eastAsiaTheme="minorEastAsia" w:hAnsi="Arial" w:cs="Arial"/>
              </w:rPr>
              <w:t xml:space="preserve"> intersect</w:t>
            </w:r>
          </w:p>
          <w:p w14:paraId="793FA9EC" w14:textId="77777777" w:rsidR="00D743D0" w:rsidRPr="00E971E1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solves for the coordinates </w:t>
            </w:r>
            <m:oMath>
              <m:r>
                <w:rPr>
                  <w:rFonts w:ascii="Cambria Math" w:eastAsiaTheme="minorEastAsia" w:hAnsi="Cambria Math" w:cs="Arial"/>
                </w:rPr>
                <m:t>x,y</m:t>
              </m:r>
            </m:oMath>
            <w:r>
              <w:rPr>
                <w:rFonts w:ascii="Arial" w:eastAsiaTheme="minorEastAsia" w:hAnsi="Arial" w:cs="Arial"/>
              </w:rPr>
              <w:t xml:space="preserve"> and </w:t>
            </w:r>
            <m:oMath>
              <m:r>
                <w:rPr>
                  <w:rFonts w:ascii="Cambria Math" w:eastAsiaTheme="minorEastAsia" w:hAnsi="Cambria Math" w:cs="Arial"/>
                </w:rPr>
                <m:t>z</m:t>
              </m:r>
            </m:oMath>
            <w:r>
              <w:rPr>
                <w:rFonts w:ascii="Arial" w:eastAsiaTheme="minorEastAsia" w:hAnsi="Arial" w:cs="Arial"/>
              </w:rPr>
              <w:t xml:space="preserve"> at the only point of intersection</w:t>
            </w:r>
          </w:p>
        </w:tc>
        <w:tc>
          <w:tcPr>
            <w:tcW w:w="1288" w:type="dxa"/>
          </w:tcPr>
          <w:p w14:paraId="1A66B441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711DDC48" w14:textId="77777777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2198989D" w14:textId="77777777" w:rsidR="00D743D0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DF73173" w14:textId="77777777" w:rsidR="00D743D0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76238C95" w14:textId="0E8F287F" w:rsidR="00D743D0" w:rsidRPr="00FA3B0D" w:rsidRDefault="00D743D0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937E87D" w14:textId="77777777" w:rsid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  <w:rPr>
          <w:rFonts w:cs="Arial"/>
          <w:b/>
          <w:bCs/>
        </w:rPr>
      </w:pPr>
    </w:p>
    <w:p w14:paraId="0115D996" w14:textId="6FE08AF7" w:rsidR="00A14680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</w:pPr>
      <w:r>
        <w:rPr>
          <w:rFonts w:cs="Arial"/>
          <w:b/>
          <w:bCs/>
        </w:rPr>
        <w:t>Question 16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D743D0" w:rsidRPr="00FA3B0D" w14:paraId="161DCD58" w14:textId="77777777" w:rsidTr="007E76F9">
        <w:trPr>
          <w:jc w:val="right"/>
        </w:trPr>
        <w:tc>
          <w:tcPr>
            <w:tcW w:w="8035" w:type="dxa"/>
          </w:tcPr>
          <w:p w14:paraId="1CC4F52A" w14:textId="77777777" w:rsidR="00D743D0" w:rsidRDefault="00D743D0" w:rsidP="007E76F9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4AFE1503" w14:textId="77777777" w:rsidR="00D743D0" w:rsidRDefault="00D743D0" w:rsidP="007E76F9">
            <w:pPr>
              <w:spacing w:line="276" w:lineRule="auto"/>
              <w:ind w:left="20"/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 xml:space="preserve">If </w:t>
            </w:r>
            <m:oMath>
              <m:r>
                <w:rPr>
                  <w:rFonts w:ascii="Cambria Math" w:hAnsi="Cambria Math" w:cs="Arial"/>
                </w:rPr>
                <m:t>P</m:t>
              </m:r>
            </m:oMath>
            <w:r>
              <w:rPr>
                <w:rFonts w:ascii="Arial" w:eastAsiaTheme="minorEastAsia" w:hAnsi="Arial" w:cs="Arial"/>
              </w:rPr>
              <w:t xml:space="preserve"> is the point of intersection </w:t>
            </w:r>
            <m:oMath>
              <m:r>
                <w:rPr>
                  <w:rFonts w:ascii="Cambria Math" w:eastAsiaTheme="minorEastAsia" w:hAnsi="Cambria Math" w:cs="Arial"/>
                </w:rPr>
                <m:t>CP=2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i</m:t>
              </m:r>
              <m:r>
                <w:rPr>
                  <w:rFonts w:ascii="Cambria Math" w:eastAsiaTheme="minorEastAsia" w:hAnsi="Cambria Math" w:cs="Arial"/>
                </w:rPr>
                <m:t>+4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j</m:t>
              </m:r>
              <m:r>
                <w:rPr>
                  <w:rFonts w:ascii="Cambria Math" w:eastAsiaTheme="minorEastAsia" w:hAnsi="Cambria Math" w:cs="Arial"/>
                </w:rPr>
                <m:t>+4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k</m:t>
              </m:r>
            </m:oMath>
            <w:r>
              <w:rPr>
                <w:rFonts w:ascii="Arial" w:eastAsiaTheme="minorEastAsia" w:hAnsi="Arial" w:cs="Arial"/>
              </w:rPr>
              <w:t>,</w:t>
            </w:r>
          </w:p>
          <w:p w14:paraId="1078FC3E" w14:textId="77777777" w:rsidR="00D743D0" w:rsidRPr="00E971E1" w:rsidRDefault="00D743D0" w:rsidP="007E76F9">
            <w:pPr>
              <w:spacing w:line="276" w:lineRule="auto"/>
              <w:ind w:left="20"/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The vector </w:t>
            </w:r>
            <m:oMath>
              <m:r>
                <w:rPr>
                  <w:rFonts w:ascii="Cambria Math" w:eastAsiaTheme="minorEastAsia" w:hAnsi="Cambria Math" w:cs="Arial"/>
                </w:rPr>
                <m:t>2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i</m:t>
              </m:r>
              <m:r>
                <w:rPr>
                  <w:rFonts w:ascii="Cambria Math" w:eastAsiaTheme="minorEastAsia" w:hAnsi="Cambria Math" w:cs="Arial"/>
                </w:rPr>
                <m:t>-2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j</m:t>
              </m:r>
              <m:r>
                <w:rPr>
                  <w:rFonts w:ascii="Cambria Math" w:eastAsiaTheme="minorEastAsia" w:hAnsi="Cambria Math" w:cs="Arial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k</m:t>
              </m:r>
            </m:oMath>
            <w:r>
              <w:rPr>
                <w:rFonts w:ascii="Arial" w:eastAsiaTheme="minorEastAsia" w:hAnsi="Arial" w:cs="Arial"/>
              </w:rPr>
              <w:t xml:space="preserve">  is parallel to the line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>l</m:t>
              </m:r>
            </m:oMath>
            <w:r>
              <w:rPr>
                <w:rFonts w:ascii="Arial" w:eastAsiaTheme="minorEastAsia" w:hAnsi="Arial" w:cs="Arial"/>
              </w:rPr>
              <w:t>,</w:t>
            </w:r>
          </w:p>
          <w:p w14:paraId="0C719C6F" w14:textId="28DBA046" w:rsidR="00D743D0" w:rsidRDefault="00D743D0" w:rsidP="007E76F9">
            <w:pPr>
              <w:spacing w:line="276" w:lineRule="auto"/>
              <w:ind w:left="20"/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 xml:space="preserve">And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i</m:t>
                  </m:r>
                  <m:r>
                    <w:rPr>
                      <w:rFonts w:ascii="Cambria Math" w:hAnsi="Cambria Math" w:cs="Arial"/>
                    </w:rPr>
                    <m:t>+4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j</m:t>
                  </m:r>
                  <m:r>
                    <w:rPr>
                      <w:rFonts w:ascii="Cambria Math" w:hAnsi="Cambria Math" w:cs="Arial"/>
                    </w:rPr>
                    <m:t>+4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k)</m:t>
                  </m:r>
                  <m:r>
                    <w:rPr>
                      <w:rFonts w:ascii="Cambria Math" w:hAnsi="Cambria Math" w:cs="Arial"/>
                    </w:rPr>
                    <m:t>⋅(2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i</m:t>
                  </m:r>
                  <m:r>
                    <w:rPr>
                      <w:rFonts w:ascii="Cambria Math" w:hAnsi="Cambria Math" w:cs="Arial"/>
                    </w:rPr>
                    <m:t>-2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j</m:t>
                  </m:r>
                  <m:r>
                    <w:rPr>
                      <w:rFonts w:ascii="Cambria Math" w:hAnsi="Cambria Math" w:cs="Arial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</w:rPr>
                    <m:t>k</m:t>
                  </m:r>
                </m:e>
              </m:d>
              <m:r>
                <w:rPr>
                  <w:rFonts w:ascii="Cambria Math" w:hAnsi="Cambria Math" w:cs="Arial"/>
                </w:rPr>
                <m:t>=4-8+4=0</m:t>
              </m:r>
            </m:oMath>
          </w:p>
          <w:p w14:paraId="7D8B13DB" w14:textId="77777777" w:rsidR="00D743D0" w:rsidRPr="00E971E1" w:rsidRDefault="00D743D0" w:rsidP="007E76F9">
            <w:pPr>
              <w:spacing w:line="276" w:lineRule="auto"/>
              <w:ind w:left="20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So the direction of the line is perpendicular to the radial vector </w:t>
            </w:r>
            <m:oMath>
              <m:r>
                <w:rPr>
                  <w:rFonts w:ascii="Cambria Math" w:eastAsiaTheme="minorEastAsia" w:hAnsi="Cambria Math" w:cs="Arial"/>
                </w:rPr>
                <m:t>CP.</m:t>
              </m:r>
            </m:oMath>
          </w:p>
          <w:p w14:paraId="5B85A7FA" w14:textId="77777777" w:rsidR="00D743D0" w:rsidRPr="00CF3245" w:rsidRDefault="00D743D0" w:rsidP="007E76F9">
            <w:pPr>
              <w:spacing w:line="276" w:lineRule="auto"/>
              <w:ind w:left="20"/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 xml:space="preserve">Since </w:t>
            </w:r>
            <m:oMath>
              <m:r>
                <w:rPr>
                  <w:rFonts w:ascii="Cambria Math" w:hAnsi="Cambria Math" w:cs="Arial"/>
                </w:rPr>
                <m:t>P</m:t>
              </m:r>
            </m:oMath>
            <w:r>
              <w:rPr>
                <w:rFonts w:ascii="Arial" w:eastAsiaTheme="minorEastAsia" w:hAnsi="Arial" w:cs="Arial"/>
              </w:rPr>
              <w:t xml:space="preserve"> is the point of intersection of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>l</m:t>
              </m:r>
            </m:oMath>
            <w:r>
              <w:rPr>
                <w:rFonts w:ascii="Arial" w:eastAsiaTheme="minorEastAsia" w:hAnsi="Arial" w:cs="Arial"/>
              </w:rPr>
              <w:t xml:space="preserve"> and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>S</m:t>
              </m:r>
            </m:oMath>
            <w:r>
              <w:rPr>
                <w:rFonts w:ascii="Arial" w:eastAsiaTheme="minorEastAsia" w:hAnsi="Arial" w:cs="Arial"/>
              </w:rPr>
              <w:t>,</w:t>
            </w:r>
            <w:r>
              <w:rPr>
                <w:rFonts w:ascii="Arial" w:hAnsi="Arial" w:cs="Arial"/>
              </w:rPr>
              <w:t xml:space="preserve"> </w:t>
            </w:r>
            <m:oMath>
              <m:r>
                <m:rPr>
                  <m:scr m:val="script"/>
                </m:rPr>
                <w:rPr>
                  <w:rFonts w:ascii="Cambria Math" w:hAnsi="Cambria Math" w:cs="Arial"/>
                </w:rPr>
                <m:t>l</m:t>
              </m:r>
            </m:oMath>
            <w:r>
              <w:rPr>
                <w:rFonts w:ascii="Arial" w:eastAsiaTheme="minorEastAsia" w:hAnsi="Arial" w:cs="Arial"/>
              </w:rPr>
              <w:t xml:space="preserve"> must be tangential to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>S</m:t>
              </m:r>
            </m:oMath>
            <w:r>
              <w:rPr>
                <w:rFonts w:ascii="Arial" w:eastAsiaTheme="minorEastAsia" w:hAnsi="Arial" w:cs="Arial"/>
              </w:rPr>
              <w:t xml:space="preserve"> at </w:t>
            </w:r>
            <m:oMath>
              <m:r>
                <w:rPr>
                  <w:rFonts w:ascii="Cambria Math" w:eastAsiaTheme="minorEastAsia" w:hAnsi="Cambria Math" w:cs="Arial"/>
                </w:rPr>
                <m:t>P.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</w:p>
        </w:tc>
        <w:tc>
          <w:tcPr>
            <w:tcW w:w="1288" w:type="dxa"/>
          </w:tcPr>
          <w:p w14:paraId="3189FF8F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D743D0" w:rsidRPr="00FA3B0D" w14:paraId="108781DD" w14:textId="77777777" w:rsidTr="007E76F9">
        <w:trPr>
          <w:jc w:val="right"/>
        </w:trPr>
        <w:tc>
          <w:tcPr>
            <w:tcW w:w="8035" w:type="dxa"/>
          </w:tcPr>
          <w:p w14:paraId="105B6BE2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1E467872" w14:textId="77777777" w:rsidR="00D743D0" w:rsidRPr="00FA3B0D" w:rsidRDefault="00D743D0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D743D0" w:rsidRPr="00FA3B0D" w14:paraId="449316EB" w14:textId="77777777" w:rsidTr="007E76F9">
        <w:trPr>
          <w:jc w:val="right"/>
        </w:trPr>
        <w:tc>
          <w:tcPr>
            <w:tcW w:w="8035" w:type="dxa"/>
          </w:tcPr>
          <w:p w14:paraId="398DA399" w14:textId="77777777" w:rsidR="00D743D0" w:rsidRPr="00CF3245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hows that </w:t>
            </w:r>
            <m:oMath>
              <m:r>
                <m:rPr>
                  <m:scr m:val="script"/>
                </m:rPr>
                <w:rPr>
                  <w:rFonts w:ascii="Cambria Math" w:hAnsi="Cambria Math" w:cs="Arial"/>
                </w:rPr>
                <m:t>l</m:t>
              </m:r>
            </m:oMath>
            <w:r>
              <w:rPr>
                <w:rFonts w:ascii="Arial" w:eastAsiaTheme="minorEastAsia" w:hAnsi="Arial" w:cs="Arial"/>
              </w:rPr>
              <w:t xml:space="preserve"> is perpendicular to the radial vector at the point of intersection</w:t>
            </w:r>
          </w:p>
          <w:p w14:paraId="09C9F3C9" w14:textId="77777777" w:rsidR="00D743D0" w:rsidRPr="00CF3245" w:rsidRDefault="00D743D0" w:rsidP="00D743D0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</w:rPr>
              <w:t xml:space="preserve">argues that this implies the tangency property for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="Arial"/>
                </w:rPr>
                <m:t>l</m:t>
              </m:r>
            </m:oMath>
          </w:p>
        </w:tc>
        <w:tc>
          <w:tcPr>
            <w:tcW w:w="1288" w:type="dxa"/>
          </w:tcPr>
          <w:p w14:paraId="239A1946" w14:textId="77777777" w:rsidR="00D743D0" w:rsidRPr="00FA3B0D" w:rsidRDefault="00D743D0" w:rsidP="007E76F9">
            <w:pPr>
              <w:spacing w:before="40" w:after="40" w:line="480" w:lineRule="auto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69C84F32" w14:textId="77777777" w:rsidR="00D743D0" w:rsidRPr="00FA3B0D" w:rsidRDefault="00D743D0" w:rsidP="007E76F9">
            <w:pPr>
              <w:spacing w:before="40" w:after="40" w:line="48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AD1C559" w14:textId="77777777" w:rsidR="00D743D0" w:rsidRDefault="00D743D0" w:rsidP="00A14680">
      <w:pPr>
        <w:tabs>
          <w:tab w:val="left" w:pos="720"/>
          <w:tab w:val="left" w:pos="1440"/>
          <w:tab w:val="right" w:pos="9360"/>
        </w:tabs>
        <w:spacing w:line="276" w:lineRule="auto"/>
        <w:jc w:val="both"/>
        <w:rPr>
          <w:rFonts w:cs="Arial"/>
        </w:rPr>
      </w:pPr>
    </w:p>
    <w:p w14:paraId="0CA07746" w14:textId="77777777" w:rsidR="00274AE8" w:rsidRDefault="00274AE8" w:rsidP="00A14680"/>
    <w:p w14:paraId="4CDB8FD4" w14:textId="77777777" w:rsidR="008A5D7A" w:rsidRDefault="008A5D7A">
      <w:pPr>
        <w:widowControl/>
        <w:spacing w:after="160" w:line="259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43037FE7" w14:textId="2C13CE5A" w:rsidR="00B816A7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</w:pPr>
      <w:r>
        <w:rPr>
          <w:rFonts w:cs="Arial"/>
          <w:b/>
          <w:bCs/>
        </w:rPr>
        <w:lastRenderedPageBreak/>
        <w:t>Question 17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7E76F9" w:rsidRPr="00FA3B0D" w14:paraId="36BE1E2C" w14:textId="77777777" w:rsidTr="007E76F9">
        <w:trPr>
          <w:jc w:val="right"/>
        </w:trPr>
        <w:tc>
          <w:tcPr>
            <w:tcW w:w="8035" w:type="dxa"/>
          </w:tcPr>
          <w:p w14:paraId="4D1832A8" w14:textId="77777777" w:rsidR="008A5D7A" w:rsidRDefault="008A5D7A" w:rsidP="008A5D7A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657FE82A" w14:textId="77777777" w:rsidR="007E76F9" w:rsidRDefault="007E76F9" w:rsidP="007E76F9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he midpoint of -8 and 2 on the real number line is -3.</w:t>
            </w:r>
          </w:p>
          <w:p w14:paraId="4C409160" w14:textId="0020B88C" w:rsidR="007E76F9" w:rsidRPr="00FA3B0D" w:rsidRDefault="007E76F9" w:rsidP="00DE0BAE">
            <w:pPr>
              <w:spacing w:line="276" w:lineRule="auto"/>
              <w:rPr>
                <w:rFonts w:ascii="Arial" w:hAnsi="Arial" w:cs="Arial"/>
              </w:rPr>
            </w:pPr>
            <w:r w:rsidRPr="007E76F9">
              <w:rPr>
                <w:rFonts w:ascii="Arial" w:hAnsi="Arial" w:cs="Arial"/>
                <w:position w:val="-6"/>
              </w:rPr>
              <w:object w:dxaOrig="680" w:dyaOrig="279" w14:anchorId="65E46A55">
                <v:shape id="_x0000_i1106" type="#_x0000_t75" style="width:33.6pt;height:14.4pt" o:ole="">
                  <v:imagedata r:id="rId180" o:title=""/>
                </v:shape>
                <o:OLEObject Type="Embed" ProgID="Equation.DSMT4" ShapeID="_x0000_i1106" DrawAspect="Content" ObjectID="_1552076150" r:id="rId181"/>
              </w:object>
            </w:r>
          </w:p>
        </w:tc>
        <w:tc>
          <w:tcPr>
            <w:tcW w:w="1288" w:type="dxa"/>
          </w:tcPr>
          <w:p w14:paraId="6415E34E" w14:textId="77777777" w:rsidR="007E76F9" w:rsidRPr="00FA3B0D" w:rsidRDefault="007E76F9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7E76F9" w:rsidRPr="00FA3B0D" w14:paraId="6942A7F3" w14:textId="77777777" w:rsidTr="007E76F9">
        <w:trPr>
          <w:jc w:val="right"/>
        </w:trPr>
        <w:tc>
          <w:tcPr>
            <w:tcW w:w="8035" w:type="dxa"/>
          </w:tcPr>
          <w:p w14:paraId="36985AF9" w14:textId="77777777" w:rsidR="007E76F9" w:rsidRPr="00FA3B0D" w:rsidRDefault="007E76F9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0DE6C5E5" w14:textId="77777777" w:rsidR="007E76F9" w:rsidRPr="00FA3B0D" w:rsidRDefault="007E76F9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7E76F9" w:rsidRPr="00FA3B0D" w14:paraId="3A4D7490" w14:textId="77777777" w:rsidTr="007E76F9">
        <w:trPr>
          <w:jc w:val="right"/>
        </w:trPr>
        <w:tc>
          <w:tcPr>
            <w:tcW w:w="8035" w:type="dxa"/>
          </w:tcPr>
          <w:p w14:paraId="3D31F33D" w14:textId="0ADDC50F" w:rsidR="007E76F9" w:rsidRDefault="007E76F9" w:rsidP="007E76F9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ses points -8,2</w:t>
            </w:r>
          </w:p>
          <w:p w14:paraId="404D3C75" w14:textId="4895FE29" w:rsidR="007E76F9" w:rsidRDefault="007E76F9" w:rsidP="007E76F9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 xml:space="preserve">obtains </w:t>
            </w:r>
            <w:r>
              <w:rPr>
                <w:rFonts w:ascii="Arial" w:hAnsi="Arial" w:cs="Arial"/>
              </w:rPr>
              <w:t>correct answer</w:t>
            </w:r>
          </w:p>
          <w:p w14:paraId="6E15316A" w14:textId="0269BAE3" w:rsidR="007E76F9" w:rsidRPr="00FA3B0D" w:rsidRDefault="007E76F9" w:rsidP="007E76F9">
            <w:pPr>
              <w:pStyle w:val="ListParagraph"/>
              <w:widowControl/>
              <w:spacing w:before="40" w:after="40"/>
              <w:ind w:left="780"/>
              <w:rPr>
                <w:rFonts w:ascii="Arial" w:hAnsi="Arial" w:cs="Arial"/>
              </w:rPr>
            </w:pPr>
          </w:p>
        </w:tc>
        <w:tc>
          <w:tcPr>
            <w:tcW w:w="1288" w:type="dxa"/>
          </w:tcPr>
          <w:p w14:paraId="3E159257" w14:textId="77777777" w:rsidR="007E76F9" w:rsidRPr="00FA3B0D" w:rsidRDefault="007E76F9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5C9BDD8F" w14:textId="77777777" w:rsidR="007E76F9" w:rsidRDefault="007E76F9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628F9B80" w14:textId="5FCA218E" w:rsidR="007E76F9" w:rsidRPr="00FA3B0D" w:rsidRDefault="007E76F9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</w:p>
        </w:tc>
      </w:tr>
    </w:tbl>
    <w:p w14:paraId="3ACA4583" w14:textId="4C2CFC22" w:rsidR="00B816A7" w:rsidRDefault="00B816A7" w:rsidP="00B816A7">
      <w:pPr>
        <w:rPr>
          <w:b/>
        </w:rPr>
      </w:pPr>
    </w:p>
    <w:p w14:paraId="5E0498D0" w14:textId="35731F69" w:rsidR="00B816A7" w:rsidRDefault="00B816A7" w:rsidP="00B816A7">
      <w:pPr>
        <w:rPr>
          <w:b/>
        </w:rPr>
      </w:pPr>
    </w:p>
    <w:p w14:paraId="6272035D" w14:textId="2C02A3B2" w:rsidR="00B816A7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</w:pPr>
      <w:r>
        <w:rPr>
          <w:rFonts w:cs="Arial"/>
          <w:b/>
          <w:bCs/>
        </w:rPr>
        <w:t>Question 17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7E76F9" w:rsidRPr="00FA3B0D" w14:paraId="3F356227" w14:textId="77777777" w:rsidTr="007E76F9">
        <w:trPr>
          <w:jc w:val="right"/>
        </w:trPr>
        <w:tc>
          <w:tcPr>
            <w:tcW w:w="8035" w:type="dxa"/>
          </w:tcPr>
          <w:p w14:paraId="0A95C6A2" w14:textId="77777777" w:rsidR="008A5D7A" w:rsidRDefault="008A5D7A" w:rsidP="008A5D7A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1F3D073C" w14:textId="77777777" w:rsidR="007E76F9" w:rsidRDefault="00DE0BAE" w:rsidP="007E76F9">
            <w:pPr>
              <w:spacing w:line="276" w:lineRule="auto"/>
            </w:pPr>
            <w:r w:rsidRPr="00DE0BAE">
              <w:rPr>
                <w:position w:val="-14"/>
              </w:rPr>
              <w:object w:dxaOrig="1540" w:dyaOrig="400" w14:anchorId="5BE97EDF">
                <v:shape id="_x0000_i1107" type="#_x0000_t75" style="width:76.75pt;height:20.4pt" o:ole="">
                  <v:imagedata r:id="rId182" o:title=""/>
                </v:shape>
                <o:OLEObject Type="Embed" ProgID="Equation.DSMT4" ShapeID="_x0000_i1107" DrawAspect="Content" ObjectID="_1552076151" r:id="rId183"/>
              </w:object>
            </w:r>
          </w:p>
          <w:p w14:paraId="17E1997C" w14:textId="6EE40AB1" w:rsidR="00DE0BAE" w:rsidRDefault="00F76AB1" w:rsidP="007E76F9">
            <w:pPr>
              <w:spacing w:line="276" w:lineRule="auto"/>
            </w:pPr>
            <w:r w:rsidRPr="00DE0BAE">
              <w:rPr>
                <w:position w:val="-50"/>
              </w:rPr>
              <w:object w:dxaOrig="4380" w:dyaOrig="1060" w14:anchorId="63710CDF">
                <v:shape id="_x0000_i1108" type="#_x0000_t75" style="width:219pt;height:52.8pt" o:ole="">
                  <v:imagedata r:id="rId184" o:title=""/>
                </v:shape>
                <o:OLEObject Type="Embed" ProgID="Equation.DSMT4" ShapeID="_x0000_i1108" DrawAspect="Content" ObjectID="_1552076152" r:id="rId185"/>
              </w:object>
            </w:r>
          </w:p>
          <w:p w14:paraId="63822D3A" w14:textId="5216FDE4" w:rsidR="00F76AB1" w:rsidRDefault="00F76AB1" w:rsidP="007E76F9">
            <w:pPr>
              <w:spacing w:line="276" w:lineRule="auto"/>
            </w:pPr>
            <w:r w:rsidRPr="00DE0BAE">
              <w:rPr>
                <w:position w:val="-50"/>
              </w:rPr>
              <w:object w:dxaOrig="4239" w:dyaOrig="1060" w14:anchorId="025A024D">
                <v:shape id="_x0000_i1109" type="#_x0000_t75" style="width:211.75pt;height:52.8pt" o:ole="">
                  <v:imagedata r:id="rId186" o:title=""/>
                </v:shape>
                <o:OLEObject Type="Embed" ProgID="Equation.DSMT4" ShapeID="_x0000_i1109" DrawAspect="Content" ObjectID="_1552076153" r:id="rId187"/>
              </w:object>
            </w:r>
          </w:p>
          <w:p w14:paraId="251804F8" w14:textId="1DDBC845" w:rsidR="007E76F9" w:rsidRPr="00F76AB1" w:rsidRDefault="00F76AB1" w:rsidP="007E76F9">
            <w:pPr>
              <w:spacing w:line="276" w:lineRule="auto"/>
            </w:pPr>
            <w:r>
              <w:t xml:space="preserve">Hence, </w:t>
            </w:r>
            <w:r w:rsidRPr="00F76AB1">
              <w:rPr>
                <w:position w:val="-6"/>
              </w:rPr>
              <w:object w:dxaOrig="520" w:dyaOrig="260" w14:anchorId="646026AC">
                <v:shape id="_x0000_i1110" type="#_x0000_t75" style="width:25.8pt;height:13.2pt" o:ole="">
                  <v:imagedata r:id="rId188" o:title=""/>
                </v:shape>
                <o:OLEObject Type="Embed" ProgID="Equation.DSMT4" ShapeID="_x0000_i1110" DrawAspect="Content" ObjectID="_1552076154" r:id="rId189"/>
              </w:object>
            </w:r>
            <w:r>
              <w:t xml:space="preserve"> </w:t>
            </w:r>
          </w:p>
        </w:tc>
        <w:tc>
          <w:tcPr>
            <w:tcW w:w="1288" w:type="dxa"/>
          </w:tcPr>
          <w:p w14:paraId="2583753D" w14:textId="77777777" w:rsidR="007E76F9" w:rsidRPr="00FA3B0D" w:rsidRDefault="007E76F9" w:rsidP="007E76F9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7E76F9" w:rsidRPr="00FA3B0D" w14:paraId="14AC188A" w14:textId="77777777" w:rsidTr="007E76F9">
        <w:trPr>
          <w:jc w:val="right"/>
        </w:trPr>
        <w:tc>
          <w:tcPr>
            <w:tcW w:w="8035" w:type="dxa"/>
          </w:tcPr>
          <w:p w14:paraId="7E034675" w14:textId="77777777" w:rsidR="007E76F9" w:rsidRPr="00FA3B0D" w:rsidRDefault="007E76F9" w:rsidP="007E76F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5EB303F8" w14:textId="77777777" w:rsidR="007E76F9" w:rsidRPr="00FA3B0D" w:rsidRDefault="007E76F9" w:rsidP="007E76F9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7E76F9" w:rsidRPr="00FA3B0D" w14:paraId="04E8867A" w14:textId="77777777" w:rsidTr="007E76F9">
        <w:trPr>
          <w:jc w:val="right"/>
        </w:trPr>
        <w:tc>
          <w:tcPr>
            <w:tcW w:w="8035" w:type="dxa"/>
          </w:tcPr>
          <w:p w14:paraId="293618A3" w14:textId="34ADF735" w:rsidR="007E76F9" w:rsidRDefault="007E76F9" w:rsidP="007E76F9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ses endpoints of </w:t>
            </w:r>
            <w:r w:rsidR="00F76AB1">
              <w:rPr>
                <w:rFonts w:ascii="Arial" w:hAnsi="Arial" w:cs="Arial"/>
              </w:rPr>
              <w:t>inequality</w:t>
            </w:r>
          </w:p>
          <w:p w14:paraId="4574060A" w14:textId="30F0DB51" w:rsidR="007E76F9" w:rsidRDefault="00F76AB1" w:rsidP="007E76F9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olves for </w:t>
            </w:r>
            <w:r w:rsidRPr="00F76AB1">
              <w:rPr>
                <w:rFonts w:ascii="Arial" w:hAnsi="Arial" w:cs="Arial"/>
                <w:position w:val="-6"/>
              </w:rPr>
              <w:object w:dxaOrig="200" w:dyaOrig="200" w14:anchorId="03F22397">
                <v:shape id="_x0000_i1111" type="#_x0000_t75" style="width:10.2pt;height:10.2pt" o:ole="">
                  <v:imagedata r:id="rId190" o:title=""/>
                </v:shape>
                <o:OLEObject Type="Embed" ProgID="Equation.DSMT4" ShapeID="_x0000_i1111" DrawAspect="Content" ObjectID="_1552076155" r:id="rId191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300773C8" w14:textId="208031C9" w:rsidR="007E76F9" w:rsidRPr="00F76AB1" w:rsidRDefault="00F76AB1" w:rsidP="007E76F9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hooses correct value for </w:t>
            </w:r>
            <w:r w:rsidRPr="00F76AB1">
              <w:rPr>
                <w:rFonts w:ascii="Arial" w:hAnsi="Arial" w:cs="Arial"/>
                <w:position w:val="-6"/>
              </w:rPr>
              <w:object w:dxaOrig="200" w:dyaOrig="200" w14:anchorId="4EBF24ED">
                <v:shape id="_x0000_i1112" type="#_x0000_t75" style="width:10.2pt;height:10.2pt" o:ole="">
                  <v:imagedata r:id="rId192" o:title=""/>
                </v:shape>
                <o:OLEObject Type="Embed" ProgID="Equation.DSMT4" ShapeID="_x0000_i1112" DrawAspect="Content" ObjectID="_1552076156" r:id="rId193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1288" w:type="dxa"/>
          </w:tcPr>
          <w:p w14:paraId="28F18903" w14:textId="77777777" w:rsidR="007E76F9" w:rsidRPr="00FA3B0D" w:rsidRDefault="007E76F9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748598B9" w14:textId="7102ADE1" w:rsidR="007E76F9" w:rsidRDefault="007E76F9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1616D4A5" w14:textId="139EB4F1" w:rsidR="007E76F9" w:rsidRPr="00FA3B0D" w:rsidRDefault="007E76F9" w:rsidP="007E76F9">
            <w:pPr>
              <w:spacing w:before="40" w:after="4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F04D0F3" w14:textId="77777777" w:rsidR="00F76AB1" w:rsidRDefault="00F76AB1" w:rsidP="00DE0BAE">
      <w:pPr>
        <w:tabs>
          <w:tab w:val="right" w:pos="9333"/>
        </w:tabs>
        <w:ind w:left="567" w:hanging="567"/>
        <w:rPr>
          <w:rFonts w:ascii="Arial" w:hAnsi="Arial" w:cs="Arial"/>
        </w:rPr>
      </w:pPr>
    </w:p>
    <w:p w14:paraId="1118B41F" w14:textId="77777777" w:rsidR="008A5D7A" w:rsidRDefault="008A5D7A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6967223B" w14:textId="6245213B" w:rsidR="00F76AB1" w:rsidRPr="008A5D7A" w:rsidRDefault="008A5D7A" w:rsidP="008A5D7A">
      <w:pPr>
        <w:pStyle w:val="BodyText"/>
        <w:tabs>
          <w:tab w:val="left" w:pos="720"/>
          <w:tab w:val="right" w:pos="9333"/>
        </w:tabs>
        <w:spacing w:line="360" w:lineRule="auto"/>
        <w:rPr>
          <w:rFonts w:cs="Arial"/>
        </w:rPr>
      </w:pPr>
      <w:r>
        <w:rPr>
          <w:rFonts w:cs="Arial"/>
          <w:b/>
          <w:bCs/>
        </w:rPr>
        <w:lastRenderedPageBreak/>
        <w:t>Question 17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5"/>
        <w:gridCol w:w="1288"/>
      </w:tblGrid>
      <w:tr w:rsidR="00F76AB1" w:rsidRPr="00FA3B0D" w14:paraId="2700AA64" w14:textId="77777777" w:rsidTr="00DA34DD">
        <w:trPr>
          <w:jc w:val="right"/>
        </w:trPr>
        <w:tc>
          <w:tcPr>
            <w:tcW w:w="8035" w:type="dxa"/>
          </w:tcPr>
          <w:p w14:paraId="2E256DE9" w14:textId="77777777" w:rsidR="008A5D7A" w:rsidRDefault="008A5D7A" w:rsidP="008A5D7A">
            <w:pPr>
              <w:spacing w:line="276" w:lineRule="auto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Solution</w:t>
            </w:r>
          </w:p>
          <w:p w14:paraId="597CB83F" w14:textId="1A0E2F7E" w:rsidR="005763F5" w:rsidRDefault="005763F5" w:rsidP="00DA34DD">
            <w:pPr>
              <w:spacing w:line="276" w:lineRule="auto"/>
              <w:rPr>
                <w:rFonts w:ascii="Arial" w:hAnsi="Arial" w:cs="Arial"/>
              </w:rPr>
            </w:pPr>
            <w:r w:rsidRPr="005763F5">
              <w:rPr>
                <w:rFonts w:ascii="Arial" w:hAnsi="Arial" w:cs="Arial"/>
              </w:rPr>
              <w:t xml:space="preserve">Graphs overlap on the interval </w:t>
            </w:r>
            <w:r w:rsidRPr="0091359D">
              <w:rPr>
                <w:rFonts w:ascii="Arial" w:hAnsi="Arial" w:cs="Arial"/>
                <w:position w:val="-24"/>
              </w:rPr>
              <w:object w:dxaOrig="940" w:dyaOrig="620" w14:anchorId="71525E29">
                <v:shape id="_x0000_i1113" type="#_x0000_t75" style="width:47.4pt;height:30.6pt" o:ole="">
                  <v:imagedata r:id="rId194" o:title=""/>
                </v:shape>
                <o:OLEObject Type="Embed" ProgID="Equation.DSMT4" ShapeID="_x0000_i1113" DrawAspect="Content" ObjectID="_1552076157" r:id="rId195"/>
              </w:object>
            </w:r>
            <w:r>
              <w:rPr>
                <w:rFonts w:ascii="Arial" w:hAnsi="Arial" w:cs="Arial"/>
              </w:rPr>
              <w:t>.</w:t>
            </w:r>
          </w:p>
          <w:p w14:paraId="4921357F" w14:textId="77777777" w:rsidR="00BD20CB" w:rsidRDefault="00BD20CB" w:rsidP="00BD20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he graph of </w:t>
            </w:r>
            <w:r w:rsidRPr="00BD20CB">
              <w:rPr>
                <w:rFonts w:ascii="Arial" w:hAnsi="Arial" w:cs="Arial"/>
                <w:position w:val="-12"/>
              </w:rPr>
              <w:object w:dxaOrig="740" w:dyaOrig="360" w14:anchorId="5598190D">
                <v:shape id="_x0000_i1114" type="#_x0000_t75" style="width:37.2pt;height:18pt" o:ole="">
                  <v:imagedata r:id="rId196" o:title=""/>
                </v:shape>
                <o:OLEObject Type="Embed" ProgID="Equation.DSMT4" ShapeID="_x0000_i1114" DrawAspect="Content" ObjectID="_1552076158" r:id="rId197"/>
              </w:object>
            </w:r>
            <w:r>
              <w:rPr>
                <w:rFonts w:ascii="Arial" w:hAnsi="Arial" w:cs="Arial"/>
              </w:rPr>
              <w:t xml:space="preserve"> has been translated horizontally 2 units in the positive </w:t>
            </w:r>
            <w:r w:rsidRPr="00BD20CB">
              <w:rPr>
                <w:rFonts w:ascii="Arial" w:hAnsi="Arial" w:cs="Arial"/>
                <w:position w:val="-6"/>
              </w:rPr>
              <w:object w:dxaOrig="180" w:dyaOrig="200" w14:anchorId="220A4578">
                <v:shape id="_x0000_i1115" type="#_x0000_t75" style="width:9pt;height:10.2pt" o:ole="">
                  <v:imagedata r:id="rId198" o:title=""/>
                </v:shape>
                <o:OLEObject Type="Embed" ProgID="Equation.DSMT4" ShapeID="_x0000_i1115" DrawAspect="Content" ObjectID="_1552076159" r:id="rId199"/>
              </w:object>
            </w:r>
            <w:r>
              <w:rPr>
                <w:rFonts w:ascii="Arial" w:hAnsi="Arial" w:cs="Arial"/>
              </w:rPr>
              <w:t xml:space="preserve"> direction, reflected in the horizontal axis and then translated vertically 4 units in the positive </w:t>
            </w:r>
            <w:r w:rsidRPr="00BD20CB">
              <w:rPr>
                <w:rFonts w:ascii="Arial" w:hAnsi="Arial" w:cs="Arial"/>
                <w:position w:val="-10"/>
              </w:rPr>
              <w:object w:dxaOrig="200" w:dyaOrig="240" w14:anchorId="0160D3B3">
                <v:shape id="_x0000_i1116" type="#_x0000_t75" style="width:10.2pt;height:12pt" o:ole="">
                  <v:imagedata r:id="rId200" o:title=""/>
                </v:shape>
                <o:OLEObject Type="Embed" ProgID="Equation.DSMT4" ShapeID="_x0000_i1116" DrawAspect="Content" ObjectID="_1552076160" r:id="rId201"/>
              </w:object>
            </w:r>
            <w:r>
              <w:rPr>
                <w:rFonts w:ascii="Arial" w:hAnsi="Arial" w:cs="Arial"/>
              </w:rPr>
              <w:t xml:space="preserve"> direction.</w:t>
            </w:r>
          </w:p>
          <w:p w14:paraId="36F1D109" w14:textId="06321107" w:rsidR="00BD20CB" w:rsidRDefault="00BD20CB" w:rsidP="00BD20C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ence  </w:t>
            </w:r>
            <w:r w:rsidRPr="005763F5">
              <w:rPr>
                <w:rFonts w:ascii="Arial" w:hAnsi="Arial" w:cs="Arial"/>
                <w:position w:val="-10"/>
              </w:rPr>
              <w:object w:dxaOrig="1300" w:dyaOrig="300" w14:anchorId="7391AEF5">
                <v:shape id="_x0000_i1117" type="#_x0000_t75" style="width:64.8pt;height:15pt" o:ole="">
                  <v:imagedata r:id="rId202" o:title=""/>
                </v:shape>
                <o:OLEObject Type="Embed" ProgID="Equation.DSMT4" ShapeID="_x0000_i1117" DrawAspect="Content" ObjectID="_1552076161" r:id="rId203"/>
              </w:object>
            </w:r>
            <w:r>
              <w:rPr>
                <w:rFonts w:ascii="Arial" w:hAnsi="Arial" w:cs="Arial"/>
              </w:rPr>
              <w:t xml:space="preserve"> and </w:t>
            </w:r>
            <w:r w:rsidRPr="00BD20CB">
              <w:rPr>
                <w:rFonts w:ascii="Arial" w:hAnsi="Arial" w:cs="Arial"/>
                <w:position w:val="-6"/>
              </w:rPr>
              <w:object w:dxaOrig="499" w:dyaOrig="260" w14:anchorId="27C0B595">
                <v:shape id="_x0000_i1118" type="#_x0000_t75" style="width:25.2pt;height:13.2pt" o:ole="">
                  <v:imagedata r:id="rId204" o:title=""/>
                </v:shape>
                <o:OLEObject Type="Embed" ProgID="Equation.DSMT4" ShapeID="_x0000_i1118" DrawAspect="Content" ObjectID="_1552076162" r:id="rId205"/>
              </w:object>
            </w:r>
            <w:r>
              <w:rPr>
                <w:rFonts w:ascii="Arial" w:hAnsi="Arial" w:cs="Arial"/>
              </w:rPr>
              <w:t>.</w:t>
            </w:r>
          </w:p>
          <w:p w14:paraId="707A3545" w14:textId="11C60B5B" w:rsidR="00F76AB1" w:rsidRDefault="00F76AB1" w:rsidP="00DA34DD">
            <w:pPr>
              <w:spacing w:line="276" w:lineRule="auto"/>
            </w:pPr>
          </w:p>
          <w:p w14:paraId="31E8F25D" w14:textId="77777777" w:rsidR="00F76AB1" w:rsidRPr="00FA3B0D" w:rsidRDefault="00F76AB1" w:rsidP="00DA34DD">
            <w:pPr>
              <w:spacing w:line="276" w:lineRule="auto"/>
              <w:rPr>
                <w:rFonts w:ascii="Arial" w:hAnsi="Arial" w:cs="Arial"/>
              </w:rPr>
            </w:pPr>
            <w:r>
              <w:object w:dxaOrig="7319" w:dyaOrig="5625" w14:anchorId="4816E8AC">
                <v:shape id="_x0000_i1119" type="#_x0000_t75" style="width:365.95pt;height:281.55pt" o:ole="">
                  <v:imagedata r:id="rId206" o:title=""/>
                </v:shape>
                <o:OLEObject Type="Embed" ProgID="FXDraw.Graphic" ShapeID="_x0000_i1119" DrawAspect="Content" ObjectID="_1552076163" r:id="rId207"/>
              </w:object>
            </w:r>
          </w:p>
        </w:tc>
        <w:tc>
          <w:tcPr>
            <w:tcW w:w="1288" w:type="dxa"/>
          </w:tcPr>
          <w:p w14:paraId="50A6B87E" w14:textId="77777777" w:rsidR="00F76AB1" w:rsidRPr="00FA3B0D" w:rsidRDefault="00F76AB1" w:rsidP="00DA34DD">
            <w:pPr>
              <w:spacing w:line="276" w:lineRule="auto"/>
              <w:rPr>
                <w:rFonts w:ascii="Arial" w:hAnsi="Arial" w:cs="Arial"/>
                <w:bCs/>
              </w:rPr>
            </w:pPr>
          </w:p>
        </w:tc>
      </w:tr>
      <w:tr w:rsidR="00F76AB1" w:rsidRPr="00FA3B0D" w14:paraId="7D89034E" w14:textId="77777777" w:rsidTr="00DA34DD">
        <w:trPr>
          <w:jc w:val="right"/>
        </w:trPr>
        <w:tc>
          <w:tcPr>
            <w:tcW w:w="8035" w:type="dxa"/>
          </w:tcPr>
          <w:p w14:paraId="5F959864" w14:textId="77777777" w:rsidR="00F76AB1" w:rsidRPr="00FA3B0D" w:rsidRDefault="00F76AB1" w:rsidP="00DA34DD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FA3B0D">
              <w:rPr>
                <w:rFonts w:ascii="Arial" w:hAnsi="Arial" w:cs="Arial"/>
              </w:rPr>
              <w:t>Marking key/mathematical behaviours</w:t>
            </w:r>
          </w:p>
        </w:tc>
        <w:tc>
          <w:tcPr>
            <w:tcW w:w="1288" w:type="dxa"/>
          </w:tcPr>
          <w:p w14:paraId="09041AE9" w14:textId="77777777" w:rsidR="00F76AB1" w:rsidRPr="00FA3B0D" w:rsidRDefault="00F76AB1" w:rsidP="00DA34DD">
            <w:pPr>
              <w:spacing w:line="276" w:lineRule="auto"/>
              <w:rPr>
                <w:rFonts w:ascii="Arial" w:hAnsi="Arial" w:cs="Arial"/>
                <w:bCs/>
              </w:rPr>
            </w:pPr>
            <w:r w:rsidRPr="00FA3B0D">
              <w:rPr>
                <w:rFonts w:ascii="Arial" w:hAnsi="Arial" w:cs="Arial"/>
                <w:bCs/>
              </w:rPr>
              <w:t>Marks</w:t>
            </w:r>
          </w:p>
        </w:tc>
      </w:tr>
      <w:tr w:rsidR="00F76AB1" w:rsidRPr="00FA3B0D" w14:paraId="18A0C64D" w14:textId="77777777" w:rsidTr="00DA34DD">
        <w:trPr>
          <w:jc w:val="right"/>
        </w:trPr>
        <w:tc>
          <w:tcPr>
            <w:tcW w:w="8035" w:type="dxa"/>
          </w:tcPr>
          <w:p w14:paraId="0C50BD0D" w14:textId="77777777" w:rsidR="00F76AB1" w:rsidRDefault="00F76AB1" w:rsidP="00DA34DD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cognizes that graphs overlap on given interval only</w:t>
            </w:r>
          </w:p>
          <w:p w14:paraId="10715CFD" w14:textId="77777777" w:rsidR="00F76AB1" w:rsidRDefault="00F76AB1" w:rsidP="00DA34DD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-3 for p</w:t>
            </w:r>
          </w:p>
          <w:p w14:paraId="68091167" w14:textId="77777777" w:rsidR="00F76AB1" w:rsidRDefault="00F76AB1" w:rsidP="00DA34DD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q=-2</w:t>
            </w:r>
          </w:p>
          <w:p w14:paraId="3EED7ECD" w14:textId="77777777" w:rsidR="00F76AB1" w:rsidRPr="00FA3B0D" w:rsidRDefault="00F76AB1" w:rsidP="00DA34DD">
            <w:pPr>
              <w:pStyle w:val="ListParagraph"/>
              <w:widowControl/>
              <w:numPr>
                <w:ilvl w:val="0"/>
                <w:numId w:val="34"/>
              </w:numPr>
              <w:spacing w:before="40" w:after="4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s=4</w:t>
            </w:r>
          </w:p>
        </w:tc>
        <w:tc>
          <w:tcPr>
            <w:tcW w:w="1288" w:type="dxa"/>
          </w:tcPr>
          <w:p w14:paraId="382644E8" w14:textId="77777777" w:rsidR="00F76AB1" w:rsidRPr="00FA3B0D" w:rsidRDefault="00F76AB1" w:rsidP="00DA34DD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2F2E483B" w14:textId="77777777" w:rsidR="00F76AB1" w:rsidRDefault="00F76AB1" w:rsidP="00DA34DD">
            <w:pPr>
              <w:spacing w:before="40" w:after="40"/>
              <w:jc w:val="center"/>
              <w:rPr>
                <w:rFonts w:ascii="Arial" w:hAnsi="Arial" w:cs="Arial"/>
              </w:rPr>
            </w:pPr>
            <w:r w:rsidRPr="00FA3B0D">
              <w:rPr>
                <w:rFonts w:ascii="Arial" w:hAnsi="Arial" w:cs="Arial"/>
              </w:rPr>
              <w:t>1</w:t>
            </w:r>
          </w:p>
          <w:p w14:paraId="1D95D202" w14:textId="77777777" w:rsidR="00F76AB1" w:rsidRDefault="00F76AB1" w:rsidP="00DA34DD">
            <w:pPr>
              <w:spacing w:before="40" w:after="4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7A650A6" w14:textId="77777777" w:rsidR="00F76AB1" w:rsidRDefault="00F76AB1" w:rsidP="00DA34DD">
            <w:pPr>
              <w:spacing w:before="40" w:after="4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270B370" w14:textId="77777777" w:rsidR="00F76AB1" w:rsidRPr="00FA3B0D" w:rsidRDefault="00F76AB1" w:rsidP="00DA34DD">
            <w:pPr>
              <w:spacing w:before="40" w:after="40"/>
              <w:jc w:val="center"/>
              <w:rPr>
                <w:rFonts w:ascii="Arial" w:hAnsi="Arial" w:cs="Arial"/>
              </w:rPr>
            </w:pPr>
          </w:p>
        </w:tc>
      </w:tr>
    </w:tbl>
    <w:p w14:paraId="4272C5B1" w14:textId="77777777" w:rsidR="00F76AB1" w:rsidRPr="0091359D" w:rsidRDefault="00F76AB1" w:rsidP="00DE0BAE">
      <w:pPr>
        <w:tabs>
          <w:tab w:val="right" w:pos="9333"/>
        </w:tabs>
        <w:ind w:left="567" w:hanging="567"/>
        <w:rPr>
          <w:rFonts w:ascii="Arial" w:hAnsi="Arial" w:cs="Arial"/>
        </w:rPr>
      </w:pPr>
    </w:p>
    <w:p w14:paraId="58527EAF" w14:textId="39B4923A" w:rsidR="002732D7" w:rsidRPr="002732D7" w:rsidRDefault="002732D7" w:rsidP="002732D7"/>
    <w:sectPr w:rsidR="002732D7" w:rsidRPr="002732D7" w:rsidSect="005B706D">
      <w:headerReference w:type="even" r:id="rId208"/>
      <w:headerReference w:type="default" r:id="rId209"/>
      <w:footerReference w:type="even" r:id="rId210"/>
      <w:footerReference w:type="default" r:id="rId211"/>
      <w:pgSz w:w="11906" w:h="16838"/>
      <w:pgMar w:top="1559" w:right="1133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F21E05" w14:textId="77777777" w:rsidR="00D6671E" w:rsidRDefault="00D6671E" w:rsidP="004B2537">
      <w:r>
        <w:separator/>
      </w:r>
    </w:p>
  </w:endnote>
  <w:endnote w:type="continuationSeparator" w:id="0">
    <w:p w14:paraId="7F68CB9A" w14:textId="77777777" w:rsidR="00D6671E" w:rsidRDefault="00D6671E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nion Pro">
    <w:altName w:val="Times New Roman"/>
    <w:charset w:val="00"/>
    <w:family w:val="auto"/>
    <w:pitch w:val="variable"/>
    <w:sig w:usb0="60000287" w:usb1="00000001" w:usb2="00000000" w:usb3="00000000" w:csb0="0000019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Yu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A6678D" w14:textId="7A3F87CB" w:rsidR="00E2317D" w:rsidRPr="00523F66" w:rsidRDefault="00E2317D" w:rsidP="00523F66">
    <w:pPr>
      <w:pStyle w:val="Footer"/>
      <w:tabs>
        <w:tab w:val="center" w:pos="4680"/>
      </w:tabs>
      <w:rPr>
        <w:b/>
        <w:bCs/>
      </w:rPr>
    </w:pPr>
    <w:r>
      <w:t>© MAWA 2017</w:t>
    </w:r>
    <w:r>
      <w:tab/>
    </w:r>
    <w:r>
      <w:rPr>
        <w:b/>
        <w:bCs/>
      </w:rPr>
      <w:t>See next page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5A9786" w14:textId="70DDAB12" w:rsidR="00E2317D" w:rsidRPr="00523F66" w:rsidRDefault="00E2317D" w:rsidP="00523F66">
    <w:pPr>
      <w:pStyle w:val="Footer"/>
      <w:tabs>
        <w:tab w:val="center" w:pos="4680"/>
      </w:tabs>
      <w:rPr>
        <w:b/>
        <w:bCs/>
      </w:rPr>
    </w:pPr>
    <w:r>
      <w:t>© MAWA 2017</w:t>
    </w:r>
    <w:r>
      <w:tab/>
    </w:r>
    <w:r>
      <w:rPr>
        <w:b/>
        <w:bCs/>
      </w:rPr>
      <w:t>See next page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199ACB1" w14:textId="77777777" w:rsidR="00D6671E" w:rsidRDefault="00D6671E" w:rsidP="004B2537">
      <w:r>
        <w:separator/>
      </w:r>
    </w:p>
  </w:footnote>
  <w:footnote w:type="continuationSeparator" w:id="0">
    <w:p w14:paraId="08D15370" w14:textId="77777777" w:rsidR="00D6671E" w:rsidRDefault="00D6671E" w:rsidP="004B25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7D8B87" w14:textId="4C39B82D" w:rsidR="00E2317D" w:rsidRPr="00A44845" w:rsidRDefault="00E2317D" w:rsidP="00F52103">
    <w:pPr>
      <w:pStyle w:val="Header"/>
      <w:rPr>
        <w:rFonts w:ascii="Arial" w:hAnsi="Arial" w:cs="Arial"/>
        <w:b/>
        <w:color w:val="231F20"/>
        <w:spacing w:val="-2"/>
      </w:rPr>
    </w:pPr>
    <w:r w:rsidRPr="0021181B">
      <w:rPr>
        <w:rFonts w:ascii="Arial" w:hAnsi="Arial" w:cs="Arial"/>
        <w:b/>
        <w:color w:val="231F20"/>
        <w:spacing w:val="-4"/>
      </w:rPr>
      <w:t>MATHEMATICS</w:t>
    </w:r>
    <w:r w:rsidRPr="0021181B">
      <w:rPr>
        <w:rFonts w:ascii="Arial" w:hAnsi="Arial" w:cs="Arial"/>
        <w:b/>
        <w:color w:val="231F20"/>
        <w:spacing w:val="-1"/>
      </w:rPr>
      <w:t xml:space="preserve"> </w:t>
    </w:r>
    <w:r>
      <w:rPr>
        <w:rFonts w:ascii="Arial" w:hAnsi="Arial" w:cs="Arial"/>
        <w:b/>
        <w:color w:val="231F20"/>
      </w:rPr>
      <w:t>SPECIALIST</w:t>
    </w:r>
    <w:r w:rsidRPr="0021181B">
      <w:rPr>
        <w:rFonts w:ascii="Arial" w:hAnsi="Arial" w:cs="Arial"/>
      </w:rPr>
      <w:ptab w:relativeTo="margin" w:alignment="center" w:leader="none"/>
    </w:r>
    <w:r w:rsidRPr="00DC0505">
      <w:rPr>
        <w:rFonts w:ascii="Arial" w:hAnsi="Arial" w:cs="Arial"/>
      </w:rPr>
      <w:fldChar w:fldCharType="begin"/>
    </w:r>
    <w:r w:rsidRPr="00DC0505">
      <w:rPr>
        <w:rFonts w:ascii="Arial" w:hAnsi="Arial" w:cs="Arial"/>
      </w:rPr>
      <w:instrText xml:space="preserve"> PAGE   \* MERGEFORMAT </w:instrText>
    </w:r>
    <w:r w:rsidRPr="00DC0505">
      <w:rPr>
        <w:rFonts w:ascii="Arial" w:hAnsi="Arial" w:cs="Arial"/>
      </w:rPr>
      <w:fldChar w:fldCharType="separate"/>
    </w:r>
    <w:r w:rsidR="00790701">
      <w:rPr>
        <w:rFonts w:ascii="Arial" w:hAnsi="Arial" w:cs="Arial"/>
        <w:noProof/>
      </w:rPr>
      <w:t>14</w:t>
    </w:r>
    <w:r w:rsidRPr="00DC0505">
      <w:rPr>
        <w:rFonts w:ascii="Arial" w:hAnsi="Arial" w:cs="Arial"/>
        <w:noProof/>
      </w:rPr>
      <w:fldChar w:fldCharType="end"/>
    </w:r>
    <w:r w:rsidRPr="0021181B">
      <w:rPr>
        <w:rFonts w:ascii="Arial" w:hAnsi="Arial" w:cs="Arial"/>
      </w:rPr>
      <w:ptab w:relativeTo="margin" w:alignment="right" w:leader="none"/>
    </w:r>
    <w:r w:rsidRPr="0021181B">
      <w:rPr>
        <w:rFonts w:ascii="Arial" w:hAnsi="Arial" w:cs="Arial"/>
        <w:b/>
        <w:color w:val="231F20"/>
        <w:spacing w:val="-2"/>
      </w:rPr>
      <w:t>CALCULATOR-</w:t>
    </w:r>
    <w:r>
      <w:rPr>
        <w:rFonts w:ascii="Arial" w:hAnsi="Arial" w:cs="Arial"/>
        <w:b/>
        <w:color w:val="231F20"/>
        <w:spacing w:val="-2"/>
      </w:rPr>
      <w:t>ASSUMED</w:t>
    </w:r>
  </w:p>
  <w:p w14:paraId="7C3DB0C0" w14:textId="4199A8AF" w:rsidR="00E2317D" w:rsidRPr="0021181B" w:rsidRDefault="00E2317D" w:rsidP="005B706D">
    <w:pPr>
      <w:pStyle w:val="Header"/>
      <w:tabs>
        <w:tab w:val="clear" w:pos="9026"/>
        <w:tab w:val="right" w:pos="9333"/>
      </w:tabs>
      <w:rPr>
        <w:rFonts w:ascii="Arial" w:hAnsi="Arial" w:cs="Arial"/>
      </w:rPr>
    </w:pPr>
    <w:r>
      <w:rPr>
        <w:rFonts w:ascii="Arial" w:hAnsi="Arial" w:cs="Arial"/>
        <w:b/>
        <w:spacing w:val="-2"/>
      </w:rPr>
      <w:tab/>
    </w:r>
    <w:r>
      <w:rPr>
        <w:rFonts w:ascii="Arial" w:hAnsi="Arial" w:cs="Arial"/>
        <w:b/>
        <w:spacing w:val="-2"/>
      </w:rPr>
      <w:tab/>
      <w:t>SEMESTER 1 (</w:t>
    </w:r>
    <w:r w:rsidRPr="0021181B">
      <w:rPr>
        <w:rFonts w:ascii="Arial" w:hAnsi="Arial" w:cs="Arial"/>
        <w:b/>
        <w:spacing w:val="-2"/>
      </w:rPr>
      <w:t xml:space="preserve">UNIT </w:t>
    </w:r>
    <w:r>
      <w:rPr>
        <w:rFonts w:ascii="Arial" w:hAnsi="Arial" w:cs="Arial"/>
        <w:b/>
        <w:spacing w:val="-2"/>
      </w:rPr>
      <w:t>3)</w:t>
    </w:r>
    <w:r w:rsidRPr="0021181B">
      <w:rPr>
        <w:rFonts w:ascii="Arial" w:hAnsi="Arial" w:cs="Arial"/>
        <w:spacing w:val="-2"/>
      </w:rPr>
      <w:t xml:space="preserve"> </w:t>
    </w:r>
    <w:r w:rsidRPr="0021181B">
      <w:rPr>
        <w:rFonts w:ascii="Arial" w:hAnsi="Arial" w:cs="Arial"/>
        <w:b/>
        <w:color w:val="231F20"/>
      </w:rPr>
      <w:t>EXAMINATION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8ADCED" w14:textId="19951FF9" w:rsidR="00E2317D" w:rsidRPr="0021181B" w:rsidRDefault="00E2317D" w:rsidP="005B706D">
    <w:pPr>
      <w:pStyle w:val="Header"/>
      <w:rPr>
        <w:rFonts w:ascii="Arial" w:hAnsi="Arial" w:cs="Arial"/>
        <w:b/>
        <w:color w:val="231F20"/>
        <w:spacing w:val="-52"/>
      </w:rPr>
    </w:pPr>
    <w:r w:rsidRPr="0021181B">
      <w:rPr>
        <w:rFonts w:ascii="Arial" w:hAnsi="Arial" w:cs="Arial"/>
        <w:b/>
        <w:color w:val="231F20"/>
        <w:spacing w:val="-4"/>
      </w:rPr>
      <w:t>MATHEMATICS</w:t>
    </w:r>
    <w:r w:rsidRPr="0021181B">
      <w:rPr>
        <w:rFonts w:ascii="Arial" w:hAnsi="Arial" w:cs="Arial"/>
        <w:b/>
        <w:color w:val="231F20"/>
        <w:spacing w:val="-1"/>
      </w:rPr>
      <w:t xml:space="preserve"> </w:t>
    </w:r>
    <w:r>
      <w:rPr>
        <w:rFonts w:ascii="Arial" w:hAnsi="Arial" w:cs="Arial"/>
        <w:b/>
        <w:color w:val="231F20"/>
      </w:rPr>
      <w:t>SPECIALIST</w:t>
    </w:r>
    <w:r w:rsidRPr="0021181B">
      <w:rPr>
        <w:rFonts w:ascii="Arial" w:hAnsi="Arial" w:cs="Arial"/>
      </w:rPr>
      <w:ptab w:relativeTo="margin" w:alignment="center" w:leader="none"/>
    </w:r>
    <w:r w:rsidRPr="00DC0505">
      <w:rPr>
        <w:rFonts w:ascii="Arial" w:hAnsi="Arial" w:cs="Arial"/>
      </w:rPr>
      <w:fldChar w:fldCharType="begin"/>
    </w:r>
    <w:r w:rsidRPr="00DC0505">
      <w:rPr>
        <w:rFonts w:ascii="Arial" w:hAnsi="Arial" w:cs="Arial"/>
      </w:rPr>
      <w:instrText xml:space="preserve"> PAGE   \* MERGEFORMAT </w:instrText>
    </w:r>
    <w:r w:rsidRPr="00DC0505">
      <w:rPr>
        <w:rFonts w:ascii="Arial" w:hAnsi="Arial" w:cs="Arial"/>
      </w:rPr>
      <w:fldChar w:fldCharType="separate"/>
    </w:r>
    <w:r w:rsidR="00790701">
      <w:rPr>
        <w:rFonts w:ascii="Arial" w:hAnsi="Arial" w:cs="Arial"/>
        <w:noProof/>
      </w:rPr>
      <w:t>15</w:t>
    </w:r>
    <w:r w:rsidRPr="00DC0505">
      <w:rPr>
        <w:rFonts w:ascii="Arial" w:hAnsi="Arial" w:cs="Arial"/>
        <w:noProof/>
      </w:rPr>
      <w:fldChar w:fldCharType="end"/>
    </w:r>
    <w:r w:rsidRPr="0021181B">
      <w:rPr>
        <w:rFonts w:ascii="Arial" w:hAnsi="Arial" w:cs="Arial"/>
      </w:rPr>
      <w:ptab w:relativeTo="margin" w:alignment="right" w:leader="none"/>
    </w:r>
    <w:r w:rsidRPr="0021181B">
      <w:rPr>
        <w:rFonts w:ascii="Arial" w:hAnsi="Arial" w:cs="Arial"/>
        <w:b/>
        <w:color w:val="231F20"/>
        <w:spacing w:val="-2"/>
      </w:rPr>
      <w:t>CALCULATOR-</w:t>
    </w:r>
    <w:r>
      <w:rPr>
        <w:rFonts w:ascii="Arial" w:hAnsi="Arial" w:cs="Arial"/>
        <w:b/>
        <w:color w:val="231F20"/>
        <w:spacing w:val="-2"/>
      </w:rPr>
      <w:t>ASSUMED</w:t>
    </w:r>
  </w:p>
  <w:p w14:paraId="2E4A1BDB" w14:textId="0E30EA0C" w:rsidR="00E2317D" w:rsidRPr="005049EB" w:rsidRDefault="00E2317D" w:rsidP="005049EB">
    <w:pPr>
      <w:pStyle w:val="Header"/>
      <w:tabs>
        <w:tab w:val="clear" w:pos="9026"/>
        <w:tab w:val="right" w:pos="9333"/>
      </w:tabs>
      <w:rPr>
        <w:rFonts w:ascii="Arial" w:hAnsi="Arial" w:cs="Arial"/>
      </w:rPr>
    </w:pPr>
    <w:r>
      <w:rPr>
        <w:rFonts w:ascii="Arial" w:hAnsi="Arial" w:cs="Arial"/>
        <w:b/>
        <w:spacing w:val="-2"/>
      </w:rPr>
      <w:tab/>
    </w:r>
    <w:r>
      <w:rPr>
        <w:rFonts w:ascii="Arial" w:hAnsi="Arial" w:cs="Arial"/>
        <w:b/>
        <w:spacing w:val="-2"/>
      </w:rPr>
      <w:tab/>
      <w:t>SEMESTER 1 (</w:t>
    </w:r>
    <w:r w:rsidRPr="0021181B">
      <w:rPr>
        <w:rFonts w:ascii="Arial" w:hAnsi="Arial" w:cs="Arial"/>
        <w:b/>
        <w:spacing w:val="-2"/>
      </w:rPr>
      <w:t xml:space="preserve">UNIT </w:t>
    </w:r>
    <w:r>
      <w:rPr>
        <w:rFonts w:ascii="Arial" w:hAnsi="Arial" w:cs="Arial"/>
        <w:b/>
        <w:spacing w:val="-2"/>
      </w:rPr>
      <w:t>3)</w:t>
    </w:r>
    <w:r w:rsidRPr="0021181B">
      <w:rPr>
        <w:rFonts w:ascii="Arial" w:hAnsi="Arial" w:cs="Arial"/>
        <w:spacing w:val="-2"/>
      </w:rPr>
      <w:t xml:space="preserve"> </w:t>
    </w:r>
    <w:r w:rsidRPr="0021181B">
      <w:rPr>
        <w:rFonts w:ascii="Arial" w:hAnsi="Arial" w:cs="Arial"/>
        <w:b/>
        <w:color w:val="231F20"/>
      </w:rPr>
      <w:t>EXAMIN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7341E"/>
    <w:multiLevelType w:val="hybridMultilevel"/>
    <w:tmpl w:val="4F026710"/>
    <w:lvl w:ilvl="0" w:tplc="CEB48622">
      <w:start w:val="1"/>
      <w:numFmt w:val="lowerLetter"/>
      <w:lvlText w:val="(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" w15:restartNumberingAfterBreak="0">
    <w:nsid w:val="0706172F"/>
    <w:multiLevelType w:val="hybridMultilevel"/>
    <w:tmpl w:val="4D342B5A"/>
    <w:lvl w:ilvl="0" w:tplc="DA4C5698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cs="Times New Roman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0A2B4C9E"/>
    <w:multiLevelType w:val="hybridMultilevel"/>
    <w:tmpl w:val="B90EBFA0"/>
    <w:lvl w:ilvl="0" w:tplc="2B6AE1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9201F3"/>
    <w:multiLevelType w:val="hybridMultilevel"/>
    <w:tmpl w:val="E488D448"/>
    <w:lvl w:ilvl="0" w:tplc="5C64FD66">
      <w:start w:val="1"/>
      <w:numFmt w:val="lowerLetter"/>
      <w:lvlText w:val="(%1)"/>
      <w:lvlJc w:val="left"/>
      <w:pPr>
        <w:ind w:left="2123" w:hanging="70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498" w:hanging="360"/>
      </w:pPr>
    </w:lvl>
    <w:lvl w:ilvl="2" w:tplc="0C09001B" w:tentative="1">
      <w:start w:val="1"/>
      <w:numFmt w:val="lowerRoman"/>
      <w:lvlText w:val="%3."/>
      <w:lvlJc w:val="right"/>
      <w:pPr>
        <w:ind w:left="3218" w:hanging="180"/>
      </w:pPr>
    </w:lvl>
    <w:lvl w:ilvl="3" w:tplc="0C09000F" w:tentative="1">
      <w:start w:val="1"/>
      <w:numFmt w:val="decimal"/>
      <w:lvlText w:val="%4."/>
      <w:lvlJc w:val="left"/>
      <w:pPr>
        <w:ind w:left="3938" w:hanging="360"/>
      </w:pPr>
    </w:lvl>
    <w:lvl w:ilvl="4" w:tplc="0C090019" w:tentative="1">
      <w:start w:val="1"/>
      <w:numFmt w:val="lowerLetter"/>
      <w:lvlText w:val="%5."/>
      <w:lvlJc w:val="left"/>
      <w:pPr>
        <w:ind w:left="4658" w:hanging="360"/>
      </w:pPr>
    </w:lvl>
    <w:lvl w:ilvl="5" w:tplc="0C09001B" w:tentative="1">
      <w:start w:val="1"/>
      <w:numFmt w:val="lowerRoman"/>
      <w:lvlText w:val="%6."/>
      <w:lvlJc w:val="right"/>
      <w:pPr>
        <w:ind w:left="5378" w:hanging="180"/>
      </w:pPr>
    </w:lvl>
    <w:lvl w:ilvl="6" w:tplc="0C09000F" w:tentative="1">
      <w:start w:val="1"/>
      <w:numFmt w:val="decimal"/>
      <w:lvlText w:val="%7."/>
      <w:lvlJc w:val="left"/>
      <w:pPr>
        <w:ind w:left="6098" w:hanging="360"/>
      </w:pPr>
    </w:lvl>
    <w:lvl w:ilvl="7" w:tplc="0C090019" w:tentative="1">
      <w:start w:val="1"/>
      <w:numFmt w:val="lowerLetter"/>
      <w:lvlText w:val="%8."/>
      <w:lvlJc w:val="left"/>
      <w:pPr>
        <w:ind w:left="6818" w:hanging="360"/>
      </w:pPr>
    </w:lvl>
    <w:lvl w:ilvl="8" w:tplc="0C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5" w15:restartNumberingAfterBreak="0">
    <w:nsid w:val="0D63366D"/>
    <w:multiLevelType w:val="hybridMultilevel"/>
    <w:tmpl w:val="1704634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3C47C3"/>
    <w:multiLevelType w:val="multilevel"/>
    <w:tmpl w:val="B1AA6DF2"/>
    <w:lvl w:ilvl="0">
      <w:start w:val="1"/>
      <w:numFmt w:val="lowerLetter"/>
      <w:lvlText w:val="(%1)"/>
      <w:lvlJc w:val="left"/>
      <w:pPr>
        <w:ind w:left="3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00" w:hanging="360"/>
      </w:pPr>
    </w:lvl>
    <w:lvl w:ilvl="2">
      <w:start w:val="1"/>
      <w:numFmt w:val="lowerRoman"/>
      <w:lvlText w:val="%3."/>
      <w:lvlJc w:val="right"/>
      <w:pPr>
        <w:ind w:left="1820" w:hanging="180"/>
      </w:pPr>
    </w:lvl>
    <w:lvl w:ilvl="3">
      <w:start w:val="1"/>
      <w:numFmt w:val="decimal"/>
      <w:lvlText w:val="%4."/>
      <w:lvlJc w:val="left"/>
      <w:pPr>
        <w:ind w:left="2540" w:hanging="360"/>
      </w:pPr>
    </w:lvl>
    <w:lvl w:ilvl="4">
      <w:start w:val="1"/>
      <w:numFmt w:val="lowerLetter"/>
      <w:lvlText w:val="%5."/>
      <w:lvlJc w:val="left"/>
      <w:pPr>
        <w:ind w:left="3260" w:hanging="360"/>
      </w:pPr>
    </w:lvl>
    <w:lvl w:ilvl="5">
      <w:start w:val="1"/>
      <w:numFmt w:val="lowerRoman"/>
      <w:lvlText w:val="%6."/>
      <w:lvlJc w:val="right"/>
      <w:pPr>
        <w:ind w:left="3980" w:hanging="180"/>
      </w:pPr>
    </w:lvl>
    <w:lvl w:ilvl="6">
      <w:start w:val="1"/>
      <w:numFmt w:val="decimal"/>
      <w:lvlText w:val="%7."/>
      <w:lvlJc w:val="left"/>
      <w:pPr>
        <w:ind w:left="4700" w:hanging="360"/>
      </w:pPr>
    </w:lvl>
    <w:lvl w:ilvl="7">
      <w:start w:val="1"/>
      <w:numFmt w:val="lowerLetter"/>
      <w:lvlText w:val="%8."/>
      <w:lvlJc w:val="left"/>
      <w:pPr>
        <w:ind w:left="5420" w:hanging="360"/>
      </w:pPr>
    </w:lvl>
    <w:lvl w:ilvl="8">
      <w:start w:val="1"/>
      <w:numFmt w:val="lowerRoman"/>
      <w:lvlText w:val="%9."/>
      <w:lvlJc w:val="right"/>
      <w:pPr>
        <w:ind w:left="6140" w:hanging="180"/>
      </w:pPr>
    </w:lvl>
  </w:abstractNum>
  <w:abstractNum w:abstractNumId="7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D73AF3"/>
    <w:multiLevelType w:val="hybridMultilevel"/>
    <w:tmpl w:val="7DF0EEEE"/>
    <w:lvl w:ilvl="0" w:tplc="AAA4D4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2D2600"/>
    <w:multiLevelType w:val="hybridMultilevel"/>
    <w:tmpl w:val="26947262"/>
    <w:lvl w:ilvl="0" w:tplc="8740490A">
      <w:start w:val="4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745C5814">
      <w:start w:val="1"/>
      <w:numFmt w:val="bullet"/>
      <w:lvlText w:val="●"/>
      <w:lvlJc w:val="left"/>
      <w:pPr>
        <w:ind w:left="1241" w:hanging="420"/>
      </w:pPr>
      <w:rPr>
        <w:rFonts w:ascii="Arial" w:eastAsia="Arial" w:hAnsi="Arial" w:hint="default"/>
        <w:color w:val="231F20"/>
        <w:w w:val="100"/>
        <w:position w:val="2"/>
        <w:sz w:val="18"/>
        <w:szCs w:val="18"/>
      </w:rPr>
    </w:lvl>
    <w:lvl w:ilvl="2" w:tplc="66121888">
      <w:start w:val="1"/>
      <w:numFmt w:val="bullet"/>
      <w:lvlText w:val="•"/>
      <w:lvlJc w:val="left"/>
      <w:pPr>
        <w:ind w:left="1240" w:hanging="420"/>
      </w:pPr>
      <w:rPr>
        <w:rFonts w:hint="default"/>
      </w:rPr>
    </w:lvl>
    <w:lvl w:ilvl="3" w:tplc="7BBA07D4">
      <w:start w:val="1"/>
      <w:numFmt w:val="bullet"/>
      <w:lvlText w:val="•"/>
      <w:lvlJc w:val="left"/>
      <w:pPr>
        <w:ind w:left="2298" w:hanging="420"/>
      </w:pPr>
      <w:rPr>
        <w:rFonts w:hint="default"/>
      </w:rPr>
    </w:lvl>
    <w:lvl w:ilvl="4" w:tplc="BD3E7D66">
      <w:start w:val="1"/>
      <w:numFmt w:val="bullet"/>
      <w:lvlText w:val="•"/>
      <w:lvlJc w:val="left"/>
      <w:pPr>
        <w:ind w:left="3356" w:hanging="420"/>
      </w:pPr>
      <w:rPr>
        <w:rFonts w:hint="default"/>
      </w:rPr>
    </w:lvl>
    <w:lvl w:ilvl="5" w:tplc="16983C2C">
      <w:start w:val="1"/>
      <w:numFmt w:val="bullet"/>
      <w:lvlText w:val="•"/>
      <w:lvlJc w:val="left"/>
      <w:pPr>
        <w:ind w:left="4414" w:hanging="420"/>
      </w:pPr>
      <w:rPr>
        <w:rFonts w:hint="default"/>
      </w:rPr>
    </w:lvl>
    <w:lvl w:ilvl="6" w:tplc="ED8806B4">
      <w:start w:val="1"/>
      <w:numFmt w:val="bullet"/>
      <w:lvlText w:val="•"/>
      <w:lvlJc w:val="left"/>
      <w:pPr>
        <w:ind w:left="5472" w:hanging="420"/>
      </w:pPr>
      <w:rPr>
        <w:rFonts w:hint="default"/>
      </w:rPr>
    </w:lvl>
    <w:lvl w:ilvl="7" w:tplc="75E08496">
      <w:start w:val="1"/>
      <w:numFmt w:val="bullet"/>
      <w:lvlText w:val="•"/>
      <w:lvlJc w:val="left"/>
      <w:pPr>
        <w:ind w:left="6530" w:hanging="420"/>
      </w:pPr>
      <w:rPr>
        <w:rFonts w:hint="default"/>
      </w:rPr>
    </w:lvl>
    <w:lvl w:ilvl="8" w:tplc="EBE08C3A">
      <w:start w:val="1"/>
      <w:numFmt w:val="bullet"/>
      <w:lvlText w:val="•"/>
      <w:lvlJc w:val="left"/>
      <w:pPr>
        <w:ind w:left="7589" w:hanging="420"/>
      </w:pPr>
      <w:rPr>
        <w:rFonts w:hint="default"/>
      </w:rPr>
    </w:lvl>
  </w:abstractNum>
  <w:abstractNum w:abstractNumId="10" w15:restartNumberingAfterBreak="0">
    <w:nsid w:val="275B1739"/>
    <w:multiLevelType w:val="hybridMultilevel"/>
    <w:tmpl w:val="2B443A0A"/>
    <w:lvl w:ilvl="0" w:tplc="6784C8E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D2F0DFD"/>
    <w:multiLevelType w:val="hybridMultilevel"/>
    <w:tmpl w:val="90EAC55E"/>
    <w:lvl w:ilvl="0" w:tplc="DA4C5698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cs="Times New Roman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2EA815A9"/>
    <w:multiLevelType w:val="multilevel"/>
    <w:tmpl w:val="3B28E6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F03339C"/>
    <w:multiLevelType w:val="hybridMultilevel"/>
    <w:tmpl w:val="32C868B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AB6925"/>
    <w:multiLevelType w:val="hybridMultilevel"/>
    <w:tmpl w:val="C2165A5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D567FB"/>
    <w:multiLevelType w:val="hybridMultilevel"/>
    <w:tmpl w:val="4E2EC04C"/>
    <w:lvl w:ilvl="0" w:tplc="692AFFE2">
      <w:start w:val="1"/>
      <w:numFmt w:val="lowerLetter"/>
      <w:lvlText w:val="(%1)"/>
      <w:lvlJc w:val="left"/>
      <w:pPr>
        <w:ind w:left="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0" w:hanging="360"/>
      </w:pPr>
    </w:lvl>
    <w:lvl w:ilvl="2" w:tplc="0409001B" w:tentative="1">
      <w:start w:val="1"/>
      <w:numFmt w:val="lowerRoman"/>
      <w:lvlText w:val="%3."/>
      <w:lvlJc w:val="right"/>
      <w:pPr>
        <w:ind w:left="1820" w:hanging="180"/>
      </w:pPr>
    </w:lvl>
    <w:lvl w:ilvl="3" w:tplc="0409000F" w:tentative="1">
      <w:start w:val="1"/>
      <w:numFmt w:val="decimal"/>
      <w:lvlText w:val="%4."/>
      <w:lvlJc w:val="left"/>
      <w:pPr>
        <w:ind w:left="2540" w:hanging="360"/>
      </w:pPr>
    </w:lvl>
    <w:lvl w:ilvl="4" w:tplc="04090019" w:tentative="1">
      <w:start w:val="1"/>
      <w:numFmt w:val="lowerLetter"/>
      <w:lvlText w:val="%5."/>
      <w:lvlJc w:val="left"/>
      <w:pPr>
        <w:ind w:left="3260" w:hanging="360"/>
      </w:pPr>
    </w:lvl>
    <w:lvl w:ilvl="5" w:tplc="0409001B" w:tentative="1">
      <w:start w:val="1"/>
      <w:numFmt w:val="lowerRoman"/>
      <w:lvlText w:val="%6."/>
      <w:lvlJc w:val="right"/>
      <w:pPr>
        <w:ind w:left="3980" w:hanging="180"/>
      </w:pPr>
    </w:lvl>
    <w:lvl w:ilvl="6" w:tplc="0409000F" w:tentative="1">
      <w:start w:val="1"/>
      <w:numFmt w:val="decimal"/>
      <w:lvlText w:val="%7."/>
      <w:lvlJc w:val="left"/>
      <w:pPr>
        <w:ind w:left="4700" w:hanging="360"/>
      </w:pPr>
    </w:lvl>
    <w:lvl w:ilvl="7" w:tplc="04090019" w:tentative="1">
      <w:start w:val="1"/>
      <w:numFmt w:val="lowerLetter"/>
      <w:lvlText w:val="%8."/>
      <w:lvlJc w:val="left"/>
      <w:pPr>
        <w:ind w:left="5420" w:hanging="360"/>
      </w:pPr>
    </w:lvl>
    <w:lvl w:ilvl="8" w:tplc="04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16" w15:restartNumberingAfterBreak="0">
    <w:nsid w:val="39D00D5F"/>
    <w:multiLevelType w:val="hybridMultilevel"/>
    <w:tmpl w:val="2A16E1B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6F26DA"/>
    <w:multiLevelType w:val="hybridMultilevel"/>
    <w:tmpl w:val="648E1514"/>
    <w:lvl w:ilvl="0" w:tplc="4D20284C">
      <w:start w:val="1"/>
      <w:numFmt w:val="lowerLetter"/>
      <w:lvlText w:val="(%1)"/>
      <w:lvlJc w:val="left"/>
      <w:pPr>
        <w:ind w:left="82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DD6E84"/>
    <w:multiLevelType w:val="hybridMultilevel"/>
    <w:tmpl w:val="47A2920C"/>
    <w:lvl w:ilvl="0" w:tplc="5588C9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017E69"/>
    <w:multiLevelType w:val="hybridMultilevel"/>
    <w:tmpl w:val="5AC82150"/>
    <w:lvl w:ilvl="0" w:tplc="9556A9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E53681"/>
    <w:multiLevelType w:val="hybridMultilevel"/>
    <w:tmpl w:val="B1AA6DF2"/>
    <w:lvl w:ilvl="0" w:tplc="B17081F2">
      <w:start w:val="1"/>
      <w:numFmt w:val="lowerLetter"/>
      <w:lvlText w:val="(%1)"/>
      <w:lvlJc w:val="left"/>
      <w:pPr>
        <w:ind w:left="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0" w:hanging="360"/>
      </w:pPr>
    </w:lvl>
    <w:lvl w:ilvl="2" w:tplc="0409001B" w:tentative="1">
      <w:start w:val="1"/>
      <w:numFmt w:val="lowerRoman"/>
      <w:lvlText w:val="%3."/>
      <w:lvlJc w:val="right"/>
      <w:pPr>
        <w:ind w:left="1820" w:hanging="180"/>
      </w:pPr>
    </w:lvl>
    <w:lvl w:ilvl="3" w:tplc="0409000F" w:tentative="1">
      <w:start w:val="1"/>
      <w:numFmt w:val="decimal"/>
      <w:lvlText w:val="%4."/>
      <w:lvlJc w:val="left"/>
      <w:pPr>
        <w:ind w:left="2540" w:hanging="360"/>
      </w:pPr>
    </w:lvl>
    <w:lvl w:ilvl="4" w:tplc="04090019" w:tentative="1">
      <w:start w:val="1"/>
      <w:numFmt w:val="lowerLetter"/>
      <w:lvlText w:val="%5."/>
      <w:lvlJc w:val="left"/>
      <w:pPr>
        <w:ind w:left="3260" w:hanging="360"/>
      </w:pPr>
    </w:lvl>
    <w:lvl w:ilvl="5" w:tplc="0409001B" w:tentative="1">
      <w:start w:val="1"/>
      <w:numFmt w:val="lowerRoman"/>
      <w:lvlText w:val="%6."/>
      <w:lvlJc w:val="right"/>
      <w:pPr>
        <w:ind w:left="3980" w:hanging="180"/>
      </w:pPr>
    </w:lvl>
    <w:lvl w:ilvl="6" w:tplc="0409000F" w:tentative="1">
      <w:start w:val="1"/>
      <w:numFmt w:val="decimal"/>
      <w:lvlText w:val="%7."/>
      <w:lvlJc w:val="left"/>
      <w:pPr>
        <w:ind w:left="4700" w:hanging="360"/>
      </w:pPr>
    </w:lvl>
    <w:lvl w:ilvl="7" w:tplc="04090019" w:tentative="1">
      <w:start w:val="1"/>
      <w:numFmt w:val="lowerLetter"/>
      <w:lvlText w:val="%8."/>
      <w:lvlJc w:val="left"/>
      <w:pPr>
        <w:ind w:left="5420" w:hanging="360"/>
      </w:pPr>
    </w:lvl>
    <w:lvl w:ilvl="8" w:tplc="04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21" w15:restartNumberingAfterBreak="0">
    <w:nsid w:val="55AF6B61"/>
    <w:multiLevelType w:val="hybridMultilevel"/>
    <w:tmpl w:val="85E8A796"/>
    <w:lvl w:ilvl="0" w:tplc="409608F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58737D00"/>
    <w:multiLevelType w:val="hybridMultilevel"/>
    <w:tmpl w:val="9D2E5BD2"/>
    <w:lvl w:ilvl="0" w:tplc="052814B4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100" w:hanging="360"/>
      </w:pPr>
    </w:lvl>
    <w:lvl w:ilvl="2" w:tplc="0C09001B" w:tentative="1">
      <w:start w:val="1"/>
      <w:numFmt w:val="lowerRoman"/>
      <w:lvlText w:val="%3."/>
      <w:lvlJc w:val="right"/>
      <w:pPr>
        <w:ind w:left="1820" w:hanging="180"/>
      </w:pPr>
    </w:lvl>
    <w:lvl w:ilvl="3" w:tplc="0C09000F" w:tentative="1">
      <w:start w:val="1"/>
      <w:numFmt w:val="decimal"/>
      <w:lvlText w:val="%4."/>
      <w:lvlJc w:val="left"/>
      <w:pPr>
        <w:ind w:left="2540" w:hanging="360"/>
      </w:pPr>
    </w:lvl>
    <w:lvl w:ilvl="4" w:tplc="0C090019" w:tentative="1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24" w15:restartNumberingAfterBreak="0">
    <w:nsid w:val="71521B1D"/>
    <w:multiLevelType w:val="hybridMultilevel"/>
    <w:tmpl w:val="1E506AFE"/>
    <w:lvl w:ilvl="0" w:tplc="0C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2EFE1792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755F0B7C"/>
    <w:multiLevelType w:val="hybridMultilevel"/>
    <w:tmpl w:val="27647014"/>
    <w:lvl w:ilvl="0" w:tplc="992258E4">
      <w:start w:val="2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cs="Times New Roman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785100C1"/>
    <w:multiLevelType w:val="hybridMultilevel"/>
    <w:tmpl w:val="1960D798"/>
    <w:lvl w:ilvl="0" w:tplc="948AD720">
      <w:start w:val="1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A6744D18">
      <w:start w:val="1"/>
      <w:numFmt w:val="bullet"/>
      <w:lvlText w:val="•"/>
      <w:lvlJc w:val="left"/>
      <w:pPr>
        <w:ind w:left="1814" w:hanging="709"/>
      </w:pPr>
      <w:rPr>
        <w:rFonts w:hint="default"/>
      </w:rPr>
    </w:lvl>
    <w:lvl w:ilvl="2" w:tplc="F60CEDF6">
      <w:start w:val="1"/>
      <w:numFmt w:val="bullet"/>
      <w:lvlText w:val="•"/>
      <w:lvlJc w:val="left"/>
      <w:pPr>
        <w:ind w:left="2809" w:hanging="709"/>
      </w:pPr>
      <w:rPr>
        <w:rFonts w:hint="default"/>
      </w:rPr>
    </w:lvl>
    <w:lvl w:ilvl="3" w:tplc="934C3FD4">
      <w:start w:val="1"/>
      <w:numFmt w:val="bullet"/>
      <w:lvlText w:val="•"/>
      <w:lvlJc w:val="left"/>
      <w:pPr>
        <w:ind w:left="3803" w:hanging="709"/>
      </w:pPr>
      <w:rPr>
        <w:rFonts w:hint="default"/>
      </w:rPr>
    </w:lvl>
    <w:lvl w:ilvl="4" w:tplc="229E644C">
      <w:start w:val="1"/>
      <w:numFmt w:val="bullet"/>
      <w:lvlText w:val="•"/>
      <w:lvlJc w:val="left"/>
      <w:pPr>
        <w:ind w:left="4798" w:hanging="709"/>
      </w:pPr>
      <w:rPr>
        <w:rFonts w:hint="default"/>
      </w:rPr>
    </w:lvl>
    <w:lvl w:ilvl="5" w:tplc="1AD4AAE2">
      <w:start w:val="1"/>
      <w:numFmt w:val="bullet"/>
      <w:lvlText w:val="•"/>
      <w:lvlJc w:val="left"/>
      <w:pPr>
        <w:ind w:left="5792" w:hanging="709"/>
      </w:pPr>
      <w:rPr>
        <w:rFonts w:hint="default"/>
      </w:rPr>
    </w:lvl>
    <w:lvl w:ilvl="6" w:tplc="0DDADEB8">
      <w:start w:val="1"/>
      <w:numFmt w:val="bullet"/>
      <w:lvlText w:val="•"/>
      <w:lvlJc w:val="left"/>
      <w:pPr>
        <w:ind w:left="6787" w:hanging="709"/>
      </w:pPr>
      <w:rPr>
        <w:rFonts w:hint="default"/>
      </w:rPr>
    </w:lvl>
    <w:lvl w:ilvl="7" w:tplc="F020A02E">
      <w:start w:val="1"/>
      <w:numFmt w:val="bullet"/>
      <w:lvlText w:val="•"/>
      <w:lvlJc w:val="left"/>
      <w:pPr>
        <w:ind w:left="7781" w:hanging="709"/>
      </w:pPr>
      <w:rPr>
        <w:rFonts w:hint="default"/>
      </w:rPr>
    </w:lvl>
    <w:lvl w:ilvl="8" w:tplc="A7D41C2E">
      <w:start w:val="1"/>
      <w:numFmt w:val="bullet"/>
      <w:lvlText w:val="•"/>
      <w:lvlJc w:val="left"/>
      <w:pPr>
        <w:ind w:left="8776" w:hanging="709"/>
      </w:pPr>
      <w:rPr>
        <w:rFonts w:hint="default"/>
      </w:rPr>
    </w:lvl>
  </w:abstractNum>
  <w:abstractNum w:abstractNumId="27" w15:restartNumberingAfterBreak="0">
    <w:nsid w:val="7892404B"/>
    <w:multiLevelType w:val="hybridMultilevel"/>
    <w:tmpl w:val="AC7809BA"/>
    <w:lvl w:ilvl="0" w:tplc="9C2478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DB2638"/>
    <w:multiLevelType w:val="hybridMultilevel"/>
    <w:tmpl w:val="74404ED8"/>
    <w:lvl w:ilvl="0" w:tplc="FEB636DE">
      <w:start w:val="1"/>
      <w:numFmt w:val="lowerLetter"/>
      <w:lvlText w:val="(%1)"/>
      <w:lvlJc w:val="left"/>
      <w:pPr>
        <w:ind w:left="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0" w:hanging="360"/>
      </w:pPr>
    </w:lvl>
    <w:lvl w:ilvl="2" w:tplc="0409001B" w:tentative="1">
      <w:start w:val="1"/>
      <w:numFmt w:val="lowerRoman"/>
      <w:lvlText w:val="%3."/>
      <w:lvlJc w:val="right"/>
      <w:pPr>
        <w:ind w:left="1820" w:hanging="180"/>
      </w:pPr>
    </w:lvl>
    <w:lvl w:ilvl="3" w:tplc="0409000F" w:tentative="1">
      <w:start w:val="1"/>
      <w:numFmt w:val="decimal"/>
      <w:lvlText w:val="%4."/>
      <w:lvlJc w:val="left"/>
      <w:pPr>
        <w:ind w:left="2540" w:hanging="360"/>
      </w:pPr>
    </w:lvl>
    <w:lvl w:ilvl="4" w:tplc="04090019" w:tentative="1">
      <w:start w:val="1"/>
      <w:numFmt w:val="lowerLetter"/>
      <w:lvlText w:val="%5."/>
      <w:lvlJc w:val="left"/>
      <w:pPr>
        <w:ind w:left="3260" w:hanging="360"/>
      </w:pPr>
    </w:lvl>
    <w:lvl w:ilvl="5" w:tplc="0409001B" w:tentative="1">
      <w:start w:val="1"/>
      <w:numFmt w:val="lowerRoman"/>
      <w:lvlText w:val="%6."/>
      <w:lvlJc w:val="right"/>
      <w:pPr>
        <w:ind w:left="3980" w:hanging="180"/>
      </w:pPr>
    </w:lvl>
    <w:lvl w:ilvl="6" w:tplc="0409000F" w:tentative="1">
      <w:start w:val="1"/>
      <w:numFmt w:val="decimal"/>
      <w:lvlText w:val="%7."/>
      <w:lvlJc w:val="left"/>
      <w:pPr>
        <w:ind w:left="4700" w:hanging="360"/>
      </w:pPr>
    </w:lvl>
    <w:lvl w:ilvl="7" w:tplc="04090019" w:tentative="1">
      <w:start w:val="1"/>
      <w:numFmt w:val="lowerLetter"/>
      <w:lvlText w:val="%8."/>
      <w:lvlJc w:val="left"/>
      <w:pPr>
        <w:ind w:left="5420" w:hanging="360"/>
      </w:pPr>
    </w:lvl>
    <w:lvl w:ilvl="8" w:tplc="04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29" w15:restartNumberingAfterBreak="0">
    <w:nsid w:val="7BAA02C4"/>
    <w:multiLevelType w:val="hybridMultilevel"/>
    <w:tmpl w:val="A926B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C7C0142"/>
    <w:multiLevelType w:val="hybridMultilevel"/>
    <w:tmpl w:val="1E7E49F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CA06837"/>
    <w:multiLevelType w:val="hybridMultilevel"/>
    <w:tmpl w:val="1A488D56"/>
    <w:lvl w:ilvl="0" w:tplc="858E08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DE22A68"/>
    <w:multiLevelType w:val="hybridMultilevel"/>
    <w:tmpl w:val="2D6C0F10"/>
    <w:lvl w:ilvl="0" w:tplc="0C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5928CB74">
      <w:start w:val="3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 w15:restartNumberingAfterBreak="0">
    <w:nsid w:val="7EBF4535"/>
    <w:multiLevelType w:val="hybridMultilevel"/>
    <w:tmpl w:val="F3EAF5CC"/>
    <w:lvl w:ilvl="0" w:tplc="4F3E6CD0">
      <w:start w:val="1"/>
      <w:numFmt w:val="lowerLetter"/>
      <w:lvlText w:val="(%1)"/>
      <w:lvlJc w:val="left"/>
      <w:pPr>
        <w:ind w:left="7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0" w:hanging="360"/>
      </w:pPr>
    </w:lvl>
    <w:lvl w:ilvl="2" w:tplc="0409001B" w:tentative="1">
      <w:start w:val="1"/>
      <w:numFmt w:val="lowerRoman"/>
      <w:lvlText w:val="%3."/>
      <w:lvlJc w:val="right"/>
      <w:pPr>
        <w:ind w:left="2180" w:hanging="180"/>
      </w:pPr>
    </w:lvl>
    <w:lvl w:ilvl="3" w:tplc="0409000F" w:tentative="1">
      <w:start w:val="1"/>
      <w:numFmt w:val="decimal"/>
      <w:lvlText w:val="%4."/>
      <w:lvlJc w:val="left"/>
      <w:pPr>
        <w:ind w:left="2900" w:hanging="360"/>
      </w:pPr>
    </w:lvl>
    <w:lvl w:ilvl="4" w:tplc="04090019" w:tentative="1">
      <w:start w:val="1"/>
      <w:numFmt w:val="lowerLetter"/>
      <w:lvlText w:val="%5."/>
      <w:lvlJc w:val="left"/>
      <w:pPr>
        <w:ind w:left="3620" w:hanging="360"/>
      </w:pPr>
    </w:lvl>
    <w:lvl w:ilvl="5" w:tplc="0409001B" w:tentative="1">
      <w:start w:val="1"/>
      <w:numFmt w:val="lowerRoman"/>
      <w:lvlText w:val="%6."/>
      <w:lvlJc w:val="right"/>
      <w:pPr>
        <w:ind w:left="4340" w:hanging="180"/>
      </w:pPr>
    </w:lvl>
    <w:lvl w:ilvl="6" w:tplc="0409000F" w:tentative="1">
      <w:start w:val="1"/>
      <w:numFmt w:val="decimal"/>
      <w:lvlText w:val="%7."/>
      <w:lvlJc w:val="left"/>
      <w:pPr>
        <w:ind w:left="5060" w:hanging="360"/>
      </w:pPr>
    </w:lvl>
    <w:lvl w:ilvl="7" w:tplc="04090019" w:tentative="1">
      <w:start w:val="1"/>
      <w:numFmt w:val="lowerLetter"/>
      <w:lvlText w:val="%8."/>
      <w:lvlJc w:val="left"/>
      <w:pPr>
        <w:ind w:left="5780" w:hanging="360"/>
      </w:pPr>
    </w:lvl>
    <w:lvl w:ilvl="8" w:tplc="0409001B" w:tentative="1">
      <w:start w:val="1"/>
      <w:numFmt w:val="lowerRoman"/>
      <w:lvlText w:val="%9."/>
      <w:lvlJc w:val="right"/>
      <w:pPr>
        <w:ind w:left="6500" w:hanging="180"/>
      </w:pPr>
    </w:lvl>
  </w:abstractNum>
  <w:abstractNum w:abstractNumId="34" w15:restartNumberingAfterBreak="0">
    <w:nsid w:val="7EF12AB7"/>
    <w:multiLevelType w:val="hybridMultilevel"/>
    <w:tmpl w:val="630C25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6"/>
  </w:num>
  <w:num w:numId="3">
    <w:abstractNumId w:val="23"/>
  </w:num>
  <w:num w:numId="4">
    <w:abstractNumId w:val="3"/>
  </w:num>
  <w:num w:numId="5">
    <w:abstractNumId w:val="12"/>
  </w:num>
  <w:num w:numId="6">
    <w:abstractNumId w:val="7"/>
  </w:num>
  <w:num w:numId="7">
    <w:abstractNumId w:val="4"/>
  </w:num>
  <w:num w:numId="8">
    <w:abstractNumId w:val="10"/>
  </w:num>
  <w:num w:numId="9">
    <w:abstractNumId w:val="17"/>
  </w:num>
  <w:num w:numId="10">
    <w:abstractNumId w:val="19"/>
  </w:num>
  <w:num w:numId="11">
    <w:abstractNumId w:val="20"/>
  </w:num>
  <w:num w:numId="12">
    <w:abstractNumId w:val="18"/>
  </w:num>
  <w:num w:numId="13">
    <w:abstractNumId w:val="27"/>
  </w:num>
  <w:num w:numId="14">
    <w:abstractNumId w:val="22"/>
  </w:num>
  <w:num w:numId="15">
    <w:abstractNumId w:val="31"/>
  </w:num>
  <w:num w:numId="16">
    <w:abstractNumId w:val="6"/>
  </w:num>
  <w:num w:numId="17">
    <w:abstractNumId w:val="33"/>
  </w:num>
  <w:num w:numId="18">
    <w:abstractNumId w:val="15"/>
  </w:num>
  <w:num w:numId="19">
    <w:abstractNumId w:val="0"/>
  </w:num>
  <w:num w:numId="20">
    <w:abstractNumId w:val="28"/>
  </w:num>
  <w:num w:numId="21">
    <w:abstractNumId w:val="25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2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4"/>
  </w:num>
  <w:num w:numId="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8"/>
  </w:num>
  <w:num w:numId="33">
    <w:abstractNumId w:val="2"/>
  </w:num>
  <w:num w:numId="34">
    <w:abstractNumId w:val="2"/>
  </w:num>
  <w:num w:numId="35">
    <w:abstractNumId w:val="21"/>
  </w:num>
  <w:num w:numId="36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71DF"/>
    <w:rsid w:val="0001049E"/>
    <w:rsid w:val="0001665B"/>
    <w:rsid w:val="00037368"/>
    <w:rsid w:val="0004392E"/>
    <w:rsid w:val="000720B4"/>
    <w:rsid w:val="000906F4"/>
    <w:rsid w:val="000B3821"/>
    <w:rsid w:val="000B7C07"/>
    <w:rsid w:val="000C5135"/>
    <w:rsid w:val="000C7B2B"/>
    <w:rsid w:val="000C7CB6"/>
    <w:rsid w:val="000D4BA2"/>
    <w:rsid w:val="000D59A6"/>
    <w:rsid w:val="000D6932"/>
    <w:rsid w:val="000E19FC"/>
    <w:rsid w:val="000E37BC"/>
    <w:rsid w:val="000F0FED"/>
    <w:rsid w:val="000F283D"/>
    <w:rsid w:val="0010052C"/>
    <w:rsid w:val="001154E2"/>
    <w:rsid w:val="001217D6"/>
    <w:rsid w:val="00122E6C"/>
    <w:rsid w:val="0012761E"/>
    <w:rsid w:val="00136022"/>
    <w:rsid w:val="0015393D"/>
    <w:rsid w:val="00155DCF"/>
    <w:rsid w:val="001562E4"/>
    <w:rsid w:val="00164428"/>
    <w:rsid w:val="001708C7"/>
    <w:rsid w:val="0017700C"/>
    <w:rsid w:val="001772DB"/>
    <w:rsid w:val="00185B1C"/>
    <w:rsid w:val="001A0722"/>
    <w:rsid w:val="001B5710"/>
    <w:rsid w:val="001D2FAD"/>
    <w:rsid w:val="001E5641"/>
    <w:rsid w:val="00200359"/>
    <w:rsid w:val="00203775"/>
    <w:rsid w:val="0021119F"/>
    <w:rsid w:val="0021181B"/>
    <w:rsid w:val="00216DB8"/>
    <w:rsid w:val="00216EA5"/>
    <w:rsid w:val="00221308"/>
    <w:rsid w:val="00222087"/>
    <w:rsid w:val="00230A37"/>
    <w:rsid w:val="00257EC9"/>
    <w:rsid w:val="002732D7"/>
    <w:rsid w:val="0027443C"/>
    <w:rsid w:val="00274AE8"/>
    <w:rsid w:val="00292C78"/>
    <w:rsid w:val="00297203"/>
    <w:rsid w:val="002A4549"/>
    <w:rsid w:val="002A6E73"/>
    <w:rsid w:val="002B7F15"/>
    <w:rsid w:val="002C7A16"/>
    <w:rsid w:val="002D310B"/>
    <w:rsid w:val="002D3AE6"/>
    <w:rsid w:val="002F294B"/>
    <w:rsid w:val="002F59C1"/>
    <w:rsid w:val="00300E1B"/>
    <w:rsid w:val="00305E6B"/>
    <w:rsid w:val="00311A66"/>
    <w:rsid w:val="0032260E"/>
    <w:rsid w:val="00322BB2"/>
    <w:rsid w:val="00346F85"/>
    <w:rsid w:val="00367300"/>
    <w:rsid w:val="00387770"/>
    <w:rsid w:val="003A2624"/>
    <w:rsid w:val="003A631F"/>
    <w:rsid w:val="003A7807"/>
    <w:rsid w:val="003B0435"/>
    <w:rsid w:val="003B623A"/>
    <w:rsid w:val="003C6B78"/>
    <w:rsid w:val="003E0711"/>
    <w:rsid w:val="003E4AF7"/>
    <w:rsid w:val="003F2D77"/>
    <w:rsid w:val="004107D3"/>
    <w:rsid w:val="0041492D"/>
    <w:rsid w:val="0042010D"/>
    <w:rsid w:val="004223C5"/>
    <w:rsid w:val="00432BD0"/>
    <w:rsid w:val="00441181"/>
    <w:rsid w:val="0044612B"/>
    <w:rsid w:val="0045394C"/>
    <w:rsid w:val="004564DF"/>
    <w:rsid w:val="00461515"/>
    <w:rsid w:val="0046556B"/>
    <w:rsid w:val="00467492"/>
    <w:rsid w:val="00470086"/>
    <w:rsid w:val="00473196"/>
    <w:rsid w:val="004852C0"/>
    <w:rsid w:val="004900A2"/>
    <w:rsid w:val="004949E9"/>
    <w:rsid w:val="004B2537"/>
    <w:rsid w:val="004B67F5"/>
    <w:rsid w:val="004C19B3"/>
    <w:rsid w:val="004C2B5A"/>
    <w:rsid w:val="004D709A"/>
    <w:rsid w:val="004E452F"/>
    <w:rsid w:val="005049EB"/>
    <w:rsid w:val="00512F39"/>
    <w:rsid w:val="00514D6A"/>
    <w:rsid w:val="00514E40"/>
    <w:rsid w:val="00523F66"/>
    <w:rsid w:val="00531007"/>
    <w:rsid w:val="005314F8"/>
    <w:rsid w:val="00531C3D"/>
    <w:rsid w:val="0053593B"/>
    <w:rsid w:val="00545486"/>
    <w:rsid w:val="005524BC"/>
    <w:rsid w:val="0056360B"/>
    <w:rsid w:val="005763F5"/>
    <w:rsid w:val="0059558B"/>
    <w:rsid w:val="005A5475"/>
    <w:rsid w:val="005B706D"/>
    <w:rsid w:val="005C760F"/>
    <w:rsid w:val="005D1621"/>
    <w:rsid w:val="005F0062"/>
    <w:rsid w:val="005F165D"/>
    <w:rsid w:val="005F1DB8"/>
    <w:rsid w:val="005F79BA"/>
    <w:rsid w:val="006034AC"/>
    <w:rsid w:val="00606505"/>
    <w:rsid w:val="006363CB"/>
    <w:rsid w:val="0064636A"/>
    <w:rsid w:val="00652777"/>
    <w:rsid w:val="00655F42"/>
    <w:rsid w:val="006616FE"/>
    <w:rsid w:val="00662272"/>
    <w:rsid w:val="00662C3C"/>
    <w:rsid w:val="0067509F"/>
    <w:rsid w:val="00682EB9"/>
    <w:rsid w:val="0069400F"/>
    <w:rsid w:val="006C2BBE"/>
    <w:rsid w:val="006C48C9"/>
    <w:rsid w:val="006D189D"/>
    <w:rsid w:val="006D3FB7"/>
    <w:rsid w:val="006E66F6"/>
    <w:rsid w:val="006F034D"/>
    <w:rsid w:val="007046B8"/>
    <w:rsid w:val="00717E9F"/>
    <w:rsid w:val="00725077"/>
    <w:rsid w:val="007316C3"/>
    <w:rsid w:val="007368D9"/>
    <w:rsid w:val="007468E2"/>
    <w:rsid w:val="00764DF9"/>
    <w:rsid w:val="00765BDF"/>
    <w:rsid w:val="00781E69"/>
    <w:rsid w:val="007846A0"/>
    <w:rsid w:val="0078645C"/>
    <w:rsid w:val="00790701"/>
    <w:rsid w:val="00793FF9"/>
    <w:rsid w:val="007B7A09"/>
    <w:rsid w:val="007C4F15"/>
    <w:rsid w:val="007D0B4A"/>
    <w:rsid w:val="007D34A0"/>
    <w:rsid w:val="007D7325"/>
    <w:rsid w:val="007D7679"/>
    <w:rsid w:val="007E6F9E"/>
    <w:rsid w:val="007E76F9"/>
    <w:rsid w:val="00804057"/>
    <w:rsid w:val="00807FC5"/>
    <w:rsid w:val="008122B2"/>
    <w:rsid w:val="00821746"/>
    <w:rsid w:val="00823771"/>
    <w:rsid w:val="00830308"/>
    <w:rsid w:val="00852B79"/>
    <w:rsid w:val="00861123"/>
    <w:rsid w:val="00861AF7"/>
    <w:rsid w:val="00862853"/>
    <w:rsid w:val="008763A8"/>
    <w:rsid w:val="0088166E"/>
    <w:rsid w:val="00881925"/>
    <w:rsid w:val="008A054A"/>
    <w:rsid w:val="008A5D7A"/>
    <w:rsid w:val="008A71D2"/>
    <w:rsid w:val="008B126C"/>
    <w:rsid w:val="008B716D"/>
    <w:rsid w:val="008C0DE6"/>
    <w:rsid w:val="008C5AF8"/>
    <w:rsid w:val="008C7F49"/>
    <w:rsid w:val="008E0EB6"/>
    <w:rsid w:val="008E2EE4"/>
    <w:rsid w:val="008E51BB"/>
    <w:rsid w:val="008F0BFB"/>
    <w:rsid w:val="008F442B"/>
    <w:rsid w:val="008F5D23"/>
    <w:rsid w:val="009065C5"/>
    <w:rsid w:val="00942A69"/>
    <w:rsid w:val="00974BD1"/>
    <w:rsid w:val="00974D7D"/>
    <w:rsid w:val="00975DC3"/>
    <w:rsid w:val="00976479"/>
    <w:rsid w:val="00982366"/>
    <w:rsid w:val="00993913"/>
    <w:rsid w:val="009B3583"/>
    <w:rsid w:val="009E4469"/>
    <w:rsid w:val="009E6671"/>
    <w:rsid w:val="009F54F5"/>
    <w:rsid w:val="00A01FE5"/>
    <w:rsid w:val="00A14680"/>
    <w:rsid w:val="00A149A1"/>
    <w:rsid w:val="00A15C18"/>
    <w:rsid w:val="00A16979"/>
    <w:rsid w:val="00A31402"/>
    <w:rsid w:val="00A373F6"/>
    <w:rsid w:val="00A44845"/>
    <w:rsid w:val="00A44C06"/>
    <w:rsid w:val="00A50E63"/>
    <w:rsid w:val="00A7470D"/>
    <w:rsid w:val="00A85453"/>
    <w:rsid w:val="00AB4B0D"/>
    <w:rsid w:val="00AC01A3"/>
    <w:rsid w:val="00AC6263"/>
    <w:rsid w:val="00AE4419"/>
    <w:rsid w:val="00B439CF"/>
    <w:rsid w:val="00B5535D"/>
    <w:rsid w:val="00B64314"/>
    <w:rsid w:val="00B7532B"/>
    <w:rsid w:val="00B76D2B"/>
    <w:rsid w:val="00B816A7"/>
    <w:rsid w:val="00B922DA"/>
    <w:rsid w:val="00BB37C5"/>
    <w:rsid w:val="00BB766E"/>
    <w:rsid w:val="00BD20CB"/>
    <w:rsid w:val="00BF2EF0"/>
    <w:rsid w:val="00C11095"/>
    <w:rsid w:val="00C11AE4"/>
    <w:rsid w:val="00C143E6"/>
    <w:rsid w:val="00C219D9"/>
    <w:rsid w:val="00C23CD8"/>
    <w:rsid w:val="00C2508F"/>
    <w:rsid w:val="00C26DBB"/>
    <w:rsid w:val="00C33232"/>
    <w:rsid w:val="00C55D78"/>
    <w:rsid w:val="00C56AD7"/>
    <w:rsid w:val="00C57428"/>
    <w:rsid w:val="00C771DF"/>
    <w:rsid w:val="00C83E5F"/>
    <w:rsid w:val="00CB681B"/>
    <w:rsid w:val="00CD092A"/>
    <w:rsid w:val="00CD0FDD"/>
    <w:rsid w:val="00CD62AD"/>
    <w:rsid w:val="00CE1A0B"/>
    <w:rsid w:val="00CE658B"/>
    <w:rsid w:val="00D24557"/>
    <w:rsid w:val="00D42A7A"/>
    <w:rsid w:val="00D45640"/>
    <w:rsid w:val="00D61AF8"/>
    <w:rsid w:val="00D62C71"/>
    <w:rsid w:val="00D64E78"/>
    <w:rsid w:val="00D6671E"/>
    <w:rsid w:val="00D743D0"/>
    <w:rsid w:val="00D765B1"/>
    <w:rsid w:val="00D819A0"/>
    <w:rsid w:val="00D84E8B"/>
    <w:rsid w:val="00D90B14"/>
    <w:rsid w:val="00D9768B"/>
    <w:rsid w:val="00DA34DD"/>
    <w:rsid w:val="00DA45EB"/>
    <w:rsid w:val="00DC0505"/>
    <w:rsid w:val="00DD7AF3"/>
    <w:rsid w:val="00DE0618"/>
    <w:rsid w:val="00DE0BAE"/>
    <w:rsid w:val="00DF307A"/>
    <w:rsid w:val="00DF443C"/>
    <w:rsid w:val="00E2317D"/>
    <w:rsid w:val="00E42C03"/>
    <w:rsid w:val="00E42DDC"/>
    <w:rsid w:val="00E43C70"/>
    <w:rsid w:val="00E46B84"/>
    <w:rsid w:val="00E5322A"/>
    <w:rsid w:val="00E53F26"/>
    <w:rsid w:val="00E54530"/>
    <w:rsid w:val="00E603C0"/>
    <w:rsid w:val="00E72756"/>
    <w:rsid w:val="00E73496"/>
    <w:rsid w:val="00E75C7E"/>
    <w:rsid w:val="00E82567"/>
    <w:rsid w:val="00E82C36"/>
    <w:rsid w:val="00E87794"/>
    <w:rsid w:val="00E914EE"/>
    <w:rsid w:val="00EA05F5"/>
    <w:rsid w:val="00EC403F"/>
    <w:rsid w:val="00ED18EA"/>
    <w:rsid w:val="00EE1319"/>
    <w:rsid w:val="00EF2C50"/>
    <w:rsid w:val="00EF5874"/>
    <w:rsid w:val="00F00932"/>
    <w:rsid w:val="00F051B9"/>
    <w:rsid w:val="00F06034"/>
    <w:rsid w:val="00F07A4F"/>
    <w:rsid w:val="00F124FA"/>
    <w:rsid w:val="00F21CCF"/>
    <w:rsid w:val="00F52103"/>
    <w:rsid w:val="00F616D9"/>
    <w:rsid w:val="00F62DF1"/>
    <w:rsid w:val="00F71A74"/>
    <w:rsid w:val="00F76AB1"/>
    <w:rsid w:val="00F864BA"/>
    <w:rsid w:val="00F86FF0"/>
    <w:rsid w:val="00F96E54"/>
    <w:rsid w:val="00F97EBE"/>
    <w:rsid w:val="00FD2752"/>
    <w:rsid w:val="00FD42B6"/>
    <w:rsid w:val="00FD5D0D"/>
    <w:rsid w:val="00FE5F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20D5D46"/>
  <w15:docId w15:val="{DBF48FAD-CEBF-4F91-A35F-B2ED6FC9D7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1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46B84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99"/>
    <w:rsid w:val="00C771DF"/>
    <w:rPr>
      <w:rFonts w:ascii="Arial" w:eastAsia="Arial" w:hAnsi="Arial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uiPriority w:val="1"/>
    <w:qFormat/>
    <w:rsid w:val="00781E69"/>
  </w:style>
  <w:style w:type="paragraph" w:customStyle="1" w:styleId="BasicParagraph">
    <w:name w:val="[Basic Paragraph]"/>
    <w:basedOn w:val="Normal"/>
    <w:uiPriority w:val="99"/>
    <w:rsid w:val="00A01FE5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A01FE5"/>
    <w:rPr>
      <w:rFonts w:cs="Times New Roman"/>
      <w:color w:val="0000FF"/>
      <w:u w:val="single"/>
    </w:rPr>
  </w:style>
  <w:style w:type="paragraph" w:styleId="NormalWeb">
    <w:name w:val="Normal (Web)"/>
    <w:basedOn w:val="Normal"/>
    <w:unhideWhenUsed/>
    <w:rsid w:val="00A01FE5"/>
    <w:pPr>
      <w:widowControl/>
      <w:spacing w:after="300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NoSpacing">
    <w:name w:val="No Spacing"/>
    <w:uiPriority w:val="1"/>
    <w:qFormat/>
    <w:rsid w:val="0017700C"/>
    <w:pPr>
      <w:spacing w:after="0" w:line="240" w:lineRule="auto"/>
    </w:pPr>
    <w:rPr>
      <w:rFonts w:ascii="Arial" w:eastAsia="Calibri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B2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B2B"/>
    <w:rPr>
      <w:rFonts w:ascii="Lucida Grande" w:hAnsi="Lucida Grande" w:cs="Lucida Grande"/>
      <w:sz w:val="18"/>
      <w:szCs w:val="18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5524B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524B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524BC"/>
    <w:rPr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524B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524BC"/>
    <w:rPr>
      <w:b/>
      <w:bCs/>
      <w:sz w:val="20"/>
      <w:szCs w:val="20"/>
      <w:lang w:val="en-US"/>
    </w:rPr>
  </w:style>
  <w:style w:type="paragraph" w:styleId="Revision">
    <w:name w:val="Revision"/>
    <w:hidden/>
    <w:uiPriority w:val="99"/>
    <w:semiHidden/>
    <w:rsid w:val="004949E9"/>
    <w:pPr>
      <w:spacing w:after="0" w:line="240" w:lineRule="auto"/>
    </w:pPr>
    <w:rPr>
      <w:lang w:val="en-US"/>
    </w:rPr>
  </w:style>
  <w:style w:type="character" w:styleId="PlaceholderText">
    <w:name w:val="Placeholder Text"/>
    <w:basedOn w:val="DefaultParagraphFont"/>
    <w:uiPriority w:val="99"/>
    <w:semiHidden/>
    <w:rsid w:val="00823771"/>
    <w:rPr>
      <w:color w:val="808080"/>
    </w:rPr>
  </w:style>
  <w:style w:type="paragraph" w:customStyle="1" w:styleId="Qnno">
    <w:name w:val="Qn no"/>
    <w:basedOn w:val="Normal"/>
    <w:link w:val="QnnoChar"/>
    <w:qFormat/>
    <w:rsid w:val="009F54F5"/>
    <w:pPr>
      <w:widowControl/>
      <w:tabs>
        <w:tab w:val="left" w:pos="567"/>
        <w:tab w:val="left" w:pos="993"/>
        <w:tab w:val="right" w:pos="9639"/>
      </w:tabs>
      <w:spacing w:after="120" w:line="276" w:lineRule="auto"/>
    </w:pPr>
    <w:rPr>
      <w:rFonts w:ascii="Arial" w:hAnsi="Arial" w:cs="Arial"/>
      <w:b/>
      <w:lang w:val="en-AU"/>
    </w:rPr>
  </w:style>
  <w:style w:type="character" w:customStyle="1" w:styleId="QnnoChar">
    <w:name w:val="Qn no Char"/>
    <w:basedOn w:val="DefaultParagraphFont"/>
    <w:link w:val="Qnno"/>
    <w:rsid w:val="009F54F5"/>
    <w:rPr>
      <w:rFonts w:ascii="Arial" w:hAnsi="Arial" w:cs="Arial"/>
      <w:b/>
    </w:rPr>
  </w:style>
  <w:style w:type="character" w:customStyle="1" w:styleId="Heading1Char">
    <w:name w:val="Heading 1 Char"/>
    <w:basedOn w:val="DefaultParagraphFont"/>
    <w:link w:val="Heading1"/>
    <w:uiPriority w:val="99"/>
    <w:rsid w:val="00E46B84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StyleArial11pt">
    <w:name w:val="Style Arial 11 pt"/>
    <w:uiPriority w:val="99"/>
    <w:rsid w:val="00821746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66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9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0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9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7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3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0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37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6278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0446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6" w:space="8" w:color="DDDDDD"/>
                <w:bottom w:val="single" w:sz="6" w:space="8" w:color="DDDDDD"/>
                <w:right w:val="single" w:sz="6" w:space="8" w:color="DDDDDD"/>
              </w:divBdr>
            </w:div>
          </w:divsChild>
        </w:div>
      </w:divsChild>
    </w:div>
    <w:div w:id="183895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43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86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72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8.wmf"/><Relationship Id="rId211" Type="http://schemas.openxmlformats.org/officeDocument/2006/relationships/footer" Target="foot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5.png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png"/><Relationship Id="rId171" Type="http://schemas.openxmlformats.org/officeDocument/2006/relationships/oleObject" Target="embeddings/oleObject84.bin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98.png"/><Relationship Id="rId201" Type="http://schemas.openxmlformats.org/officeDocument/2006/relationships/oleObject" Target="embeddings/oleObject99.bin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png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2.png"/><Relationship Id="rId135" Type="http://schemas.openxmlformats.org/officeDocument/2006/relationships/image" Target="media/image64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png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png"/><Relationship Id="rId125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image" Target="media/image22.png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png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header" Target="header2.xml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758190-5D95-491F-9075-078A9B6A45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5</Pages>
  <Words>1893</Words>
  <Characters>10794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m Cirillo</dc:creator>
  <cp:lastModifiedBy>Rom Cirillo</cp:lastModifiedBy>
  <cp:revision>4</cp:revision>
  <cp:lastPrinted>2015-04-08T04:39:00Z</cp:lastPrinted>
  <dcterms:created xsi:type="dcterms:W3CDTF">2017-03-23T13:16:00Z</dcterms:created>
  <dcterms:modified xsi:type="dcterms:W3CDTF">2017-03-26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